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909" r:id="rId2"/>
    <p:sldId id="808" r:id="rId3"/>
    <p:sldId id="809" r:id="rId4"/>
    <p:sldId id="937" r:id="rId5"/>
    <p:sldId id="970" r:id="rId6"/>
    <p:sldId id="1008" r:id="rId7"/>
    <p:sldId id="852" r:id="rId8"/>
    <p:sldId id="995" r:id="rId9"/>
    <p:sldId id="1009" r:id="rId10"/>
    <p:sldId id="897" r:id="rId11"/>
    <p:sldId id="1010" r:id="rId12"/>
    <p:sldId id="1011" r:id="rId13"/>
    <p:sldId id="978" r:id="rId14"/>
    <p:sldId id="980" r:id="rId15"/>
    <p:sldId id="996" r:id="rId16"/>
    <p:sldId id="998" r:id="rId17"/>
    <p:sldId id="1012" r:id="rId18"/>
    <p:sldId id="1013" r:id="rId19"/>
    <p:sldId id="971" r:id="rId20"/>
    <p:sldId id="1014" r:id="rId21"/>
    <p:sldId id="1015" r:id="rId22"/>
    <p:sldId id="1016" r:id="rId23"/>
    <p:sldId id="1017" r:id="rId24"/>
    <p:sldId id="1018" r:id="rId25"/>
    <p:sldId id="1019" r:id="rId26"/>
    <p:sldId id="1020" r:id="rId27"/>
    <p:sldId id="1021" r:id="rId28"/>
    <p:sldId id="1022" r:id="rId29"/>
    <p:sldId id="1023" r:id="rId30"/>
    <p:sldId id="1024" r:id="rId31"/>
    <p:sldId id="1025" r:id="rId32"/>
    <p:sldId id="1026" r:id="rId33"/>
    <p:sldId id="966" r:id="rId34"/>
    <p:sldId id="1027" r:id="rId35"/>
    <p:sldId id="1028" r:id="rId36"/>
    <p:sldId id="1029" r:id="rId37"/>
    <p:sldId id="1030" r:id="rId38"/>
    <p:sldId id="1031" r:id="rId39"/>
    <p:sldId id="1032" r:id="rId40"/>
    <p:sldId id="1033" r:id="rId41"/>
    <p:sldId id="1034" r:id="rId42"/>
    <p:sldId id="1035" r:id="rId43"/>
    <p:sldId id="1036" r:id="rId44"/>
    <p:sldId id="1037" r:id="rId45"/>
    <p:sldId id="1038" r:id="rId46"/>
    <p:sldId id="1039" r:id="rId47"/>
    <p:sldId id="972" r:id="rId48"/>
    <p:sldId id="973" r:id="rId49"/>
    <p:sldId id="1040" r:id="rId50"/>
    <p:sldId id="1041" r:id="rId51"/>
    <p:sldId id="1042" r:id="rId52"/>
    <p:sldId id="1043" r:id="rId53"/>
    <p:sldId id="1044" r:id="rId54"/>
    <p:sldId id="1045" r:id="rId55"/>
    <p:sldId id="1046" r:id="rId56"/>
    <p:sldId id="723" r:id="rId57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808"/>
            <p14:sldId id="809"/>
            <p14:sldId id="937"/>
            <p14:sldId id="970"/>
            <p14:sldId id="1008"/>
            <p14:sldId id="852"/>
            <p14:sldId id="995"/>
            <p14:sldId id="1009"/>
            <p14:sldId id="897"/>
            <p14:sldId id="1010"/>
            <p14:sldId id="1011"/>
            <p14:sldId id="978"/>
            <p14:sldId id="980"/>
            <p14:sldId id="996"/>
            <p14:sldId id="998"/>
            <p14:sldId id="1012"/>
            <p14:sldId id="1013"/>
            <p14:sldId id="971"/>
            <p14:sldId id="1014"/>
            <p14:sldId id="1015"/>
            <p14:sldId id="1016"/>
            <p14:sldId id="1017"/>
            <p14:sldId id="1018"/>
            <p14:sldId id="1019"/>
            <p14:sldId id="1020"/>
            <p14:sldId id="1021"/>
            <p14:sldId id="1022"/>
            <p14:sldId id="1023"/>
            <p14:sldId id="1024"/>
            <p14:sldId id="1025"/>
            <p14:sldId id="1026"/>
            <p14:sldId id="966"/>
            <p14:sldId id="1027"/>
            <p14:sldId id="1028"/>
            <p14:sldId id="1029"/>
            <p14:sldId id="1030"/>
            <p14:sldId id="1031"/>
            <p14:sldId id="1032"/>
            <p14:sldId id="1033"/>
            <p14:sldId id="1034"/>
            <p14:sldId id="1035"/>
            <p14:sldId id="1036"/>
            <p14:sldId id="1037"/>
            <p14:sldId id="1038"/>
            <p14:sldId id="1039"/>
            <p14:sldId id="972"/>
            <p14:sldId id="973"/>
            <p14:sldId id="1040"/>
            <p14:sldId id="1041"/>
            <p14:sldId id="1042"/>
            <p14:sldId id="1043"/>
            <p14:sldId id="1044"/>
            <p14:sldId id="1045"/>
            <p14:sldId id="1046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4F7ED"/>
    <a:srgbClr val="FEF6F0"/>
    <a:srgbClr val="E4FEDE"/>
    <a:srgbClr val="1D5E75"/>
    <a:srgbClr val="255997"/>
    <a:srgbClr val="FDEDD3"/>
    <a:srgbClr val="FEF5E6"/>
    <a:srgbClr val="FDEED3"/>
    <a:srgbClr val="FBE9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65" autoAdjust="0"/>
    <p:restoredTop sz="94057" autoAdjust="0"/>
  </p:normalViewPr>
  <p:slideViewPr>
    <p:cSldViewPr>
      <p:cViewPr>
        <p:scale>
          <a:sx n="100" d="100"/>
          <a:sy n="100" d="100"/>
        </p:scale>
        <p:origin x="-972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5.wmf"/><Relationship Id="rId4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4" Type="http://schemas.openxmlformats.org/officeDocument/2006/relationships/image" Target="../media/image22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0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12" Type="http://schemas.openxmlformats.org/officeDocument/2006/relationships/image" Target="../media/image257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image" Target="../media/image248.wmf"/><Relationship Id="rId7" Type="http://schemas.openxmlformats.org/officeDocument/2006/relationships/image" Target="../media/image260.wmf"/><Relationship Id="rId2" Type="http://schemas.openxmlformats.org/officeDocument/2006/relationships/image" Target="../media/image247.wmf"/><Relationship Id="rId1" Type="http://schemas.openxmlformats.org/officeDocument/2006/relationships/image" Target="../media/image258.wmf"/><Relationship Id="rId6" Type="http://schemas.openxmlformats.org/officeDocument/2006/relationships/image" Target="../media/image259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4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9.wmf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57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58.wmf"/><Relationship Id="rId4" Type="http://schemas.openxmlformats.org/officeDocument/2006/relationships/image" Target="../media/image38.png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65.png"/><Relationship Id="rId10" Type="http://schemas.openxmlformats.org/officeDocument/2006/relationships/image" Target="../media/image68.png"/><Relationship Id="rId4" Type="http://schemas.openxmlformats.org/officeDocument/2006/relationships/image" Target="../media/image38.png"/><Relationship Id="rId9" Type="http://schemas.openxmlformats.org/officeDocument/2006/relationships/image" Target="../media/image67.png"/><Relationship Id="rId1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8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71.png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2.png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image" Target="../media/image77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81.wmf"/><Relationship Id="rId4" Type="http://schemas.openxmlformats.org/officeDocument/2006/relationships/image" Target="../media/image15.png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8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90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5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66.bin"/><Relationship Id="rId7" Type="http://schemas.openxmlformats.org/officeDocument/2006/relationships/image" Target="../media/image71.png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9.png"/><Relationship Id="rId5" Type="http://schemas.openxmlformats.org/officeDocument/2006/relationships/image" Target="../media/image7.png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7.png"/><Relationship Id="rId12" Type="http://schemas.openxmlformats.org/officeDocument/2006/relationships/oleObject" Target="../embeddings/oleObject700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106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15.png"/><Relationship Id="rId9" Type="http://schemas.openxmlformats.org/officeDocument/2006/relationships/image" Target="../media/image104.png"/><Relationship Id="rId14" Type="http://schemas.openxmlformats.org/officeDocument/2006/relationships/image" Target="../media/image10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5.wmf"/><Relationship Id="rId18" Type="http://schemas.openxmlformats.org/officeDocument/2006/relationships/image" Target="../media/image109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76.bin"/><Relationship Id="rId12" Type="http://schemas.openxmlformats.org/officeDocument/2006/relationships/oleObject" Target="../embeddings/oleObject700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png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6.vml"/><Relationship Id="rId11" Type="http://schemas.openxmlformats.org/officeDocument/2006/relationships/image" Target="../media/image105.wmf"/><Relationship Id="rId5" Type="http://schemas.openxmlformats.org/officeDocument/2006/relationships/image" Target="../media/image107.png"/><Relationship Id="rId15" Type="http://schemas.openxmlformats.org/officeDocument/2006/relationships/image" Target="../media/image106.png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15.png"/><Relationship Id="rId9" Type="http://schemas.openxmlformats.org/officeDocument/2006/relationships/image" Target="../media/image104.png"/><Relationship Id="rId14" Type="http://schemas.openxmlformats.org/officeDocument/2006/relationships/image" Target="../media/image108.png"/><Relationship Id="rId22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0.png"/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1080.png"/><Relationship Id="rId9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4.png"/><Relationship Id="rId11" Type="http://schemas.openxmlformats.org/officeDocument/2006/relationships/image" Target="../media/image113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38.png"/><Relationship Id="rId9" Type="http://schemas.openxmlformats.org/officeDocument/2006/relationships/image" Target="../media/image11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wmf"/><Relationship Id="rId11" Type="http://schemas.openxmlformats.org/officeDocument/2006/relationships/image" Target="../media/image112.png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1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oleObject" Target="../embeddings/oleObject84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9.wmf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122.png"/><Relationship Id="rId10" Type="http://schemas.openxmlformats.org/officeDocument/2006/relationships/image" Target="../media/image123.png"/><Relationship Id="rId4" Type="http://schemas.openxmlformats.org/officeDocument/2006/relationships/image" Target="../media/image15.png"/><Relationship Id="rId9" Type="http://schemas.openxmlformats.org/officeDocument/2006/relationships/image" Target="../media/image121.png"/><Relationship Id="rId14" Type="http://schemas.openxmlformats.org/officeDocument/2006/relationships/image" Target="../media/image1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23.png"/><Relationship Id="rId4" Type="http://schemas.openxmlformats.org/officeDocument/2006/relationships/image" Target="../media/image1240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7.png"/><Relationship Id="rId3" Type="http://schemas.openxmlformats.org/officeDocument/2006/relationships/notesSlide" Target="../notesSlides/notesSlide27.xml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9.png"/><Relationship Id="rId4" Type="http://schemas.openxmlformats.org/officeDocument/2006/relationships/image" Target="../media/image38.png"/><Relationship Id="rId14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130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8.wmf"/><Relationship Id="rId11" Type="http://schemas.openxmlformats.org/officeDocument/2006/relationships/image" Target="../media/image131.png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29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8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96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30.pn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image" Target="../media/image128.png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34.wmf"/><Relationship Id="rId5" Type="http://schemas.openxmlformats.org/officeDocument/2006/relationships/image" Target="../media/image139.png"/><Relationship Id="rId15" Type="http://schemas.openxmlformats.org/officeDocument/2006/relationships/image" Target="../media/image136.wmf"/><Relationship Id="rId23" Type="http://schemas.openxmlformats.org/officeDocument/2006/relationships/image" Target="../media/image140.png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38.wmf"/><Relationship Id="rId4" Type="http://schemas.openxmlformats.org/officeDocument/2006/relationships/image" Target="../media/image15.png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94.bin"/><Relationship Id="rId22" Type="http://schemas.openxmlformats.org/officeDocument/2006/relationships/image" Target="../media/image13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1.wmf"/><Relationship Id="rId18" Type="http://schemas.openxmlformats.org/officeDocument/2006/relationships/image" Target="../media/image2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10.wmf"/><Relationship Id="rId5" Type="http://schemas.openxmlformats.org/officeDocument/2006/relationships/image" Target="../media/image16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2.bin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png"/><Relationship Id="rId5" Type="http://schemas.openxmlformats.org/officeDocument/2006/relationships/image" Target="../media/image23.png"/><Relationship Id="rId10" Type="http://schemas.openxmlformats.org/officeDocument/2006/relationships/image" Target="../media/image141.wmf"/><Relationship Id="rId4" Type="http://schemas.openxmlformats.org/officeDocument/2006/relationships/image" Target="../media/image145.png"/><Relationship Id="rId9" Type="http://schemas.openxmlformats.org/officeDocument/2006/relationships/oleObject" Target="../embeddings/oleObject9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4.png"/><Relationship Id="rId11" Type="http://schemas.openxmlformats.org/officeDocument/2006/relationships/image" Target="../media/image143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38.png"/><Relationship Id="rId9" Type="http://schemas.openxmlformats.org/officeDocument/2006/relationships/image" Target="../media/image14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151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9.wmf"/><Relationship Id="rId11" Type="http://schemas.openxmlformats.org/officeDocument/2006/relationships/image" Target="../media/image148.png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52.wmf"/><Relationship Id="rId10" Type="http://schemas.openxmlformats.org/officeDocument/2006/relationships/image" Target="../media/image150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55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58.png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7.png"/><Relationship Id="rId11" Type="http://schemas.openxmlformats.org/officeDocument/2006/relationships/image" Target="../media/image154.wmf"/><Relationship Id="rId5" Type="http://schemas.openxmlformats.org/officeDocument/2006/relationships/image" Target="../media/image1480.png"/><Relationship Id="rId15" Type="http://schemas.openxmlformats.org/officeDocument/2006/relationships/oleObject" Target="../embeddings/oleObject107.bin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15.png"/><Relationship Id="rId9" Type="http://schemas.openxmlformats.org/officeDocument/2006/relationships/image" Target="../media/image153.wmf"/><Relationship Id="rId14" Type="http://schemas.openxmlformats.org/officeDocument/2006/relationships/image" Target="../media/image15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13" Type="http://schemas.openxmlformats.org/officeDocument/2006/relationships/image" Target="../media/image160.wmf"/><Relationship Id="rId18" Type="http://schemas.openxmlformats.org/officeDocument/2006/relationships/image" Target="../media/image163.png"/><Relationship Id="rId26" Type="http://schemas.openxmlformats.org/officeDocument/2006/relationships/oleObject" Target="../embeddings/oleObject114.bin"/><Relationship Id="rId3" Type="http://schemas.openxmlformats.org/officeDocument/2006/relationships/notesSlide" Target="../notesSlides/notesSlide34.xml"/><Relationship Id="rId21" Type="http://schemas.openxmlformats.org/officeDocument/2006/relationships/oleObject" Target="../embeddings/oleObject1120.bin"/><Relationship Id="rId7" Type="http://schemas.openxmlformats.org/officeDocument/2006/relationships/image" Target="../media/image160.png"/><Relationship Id="rId12" Type="http://schemas.openxmlformats.org/officeDocument/2006/relationships/oleObject" Target="../embeddings/oleObject1090.bin"/><Relationship Id="rId17" Type="http://schemas.openxmlformats.org/officeDocument/2006/relationships/image" Target="../media/image161.wmf"/><Relationship Id="rId25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0.bin"/><Relationship Id="rId20" Type="http://schemas.openxmlformats.org/officeDocument/2006/relationships/image" Target="../media/image162.wmf"/><Relationship Id="rId29" Type="http://schemas.openxmlformats.org/officeDocument/2006/relationships/image" Target="../media/image16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9.wmf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108.bin"/><Relationship Id="rId15" Type="http://schemas.openxmlformats.org/officeDocument/2006/relationships/image" Target="../media/image161.wmf"/><Relationship Id="rId23" Type="http://schemas.openxmlformats.org/officeDocument/2006/relationships/image" Target="../media/image164.png"/><Relationship Id="rId28" Type="http://schemas.openxmlformats.org/officeDocument/2006/relationships/oleObject" Target="../embeddings/oleObject115.bin"/><Relationship Id="rId10" Type="http://schemas.openxmlformats.org/officeDocument/2006/relationships/oleObject" Target="../embeddings/oleObject109.bin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5.png"/><Relationship Id="rId9" Type="http://schemas.openxmlformats.org/officeDocument/2006/relationships/image" Target="../media/image166.png"/><Relationship Id="rId14" Type="http://schemas.openxmlformats.org/officeDocument/2006/relationships/oleObject" Target="../embeddings/oleObject111.bin"/><Relationship Id="rId22" Type="http://schemas.openxmlformats.org/officeDocument/2006/relationships/image" Target="../media/image162.wmf"/><Relationship Id="rId27" Type="http://schemas.openxmlformats.org/officeDocument/2006/relationships/image" Target="../media/image16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61.wmf"/><Relationship Id="rId18" Type="http://schemas.openxmlformats.org/officeDocument/2006/relationships/image" Target="../media/image162.wmf"/><Relationship Id="rId26" Type="http://schemas.openxmlformats.org/officeDocument/2006/relationships/image" Target="../media/image169.wmf"/><Relationship Id="rId3" Type="http://schemas.openxmlformats.org/officeDocument/2006/relationships/notesSlide" Target="../notesSlides/notesSlide35.xml"/><Relationship Id="rId21" Type="http://schemas.openxmlformats.org/officeDocument/2006/relationships/oleObject" Target="../embeddings/oleObject119.bin"/><Relationship Id="rId7" Type="http://schemas.openxmlformats.org/officeDocument/2006/relationships/image" Target="../media/image166.png"/><Relationship Id="rId12" Type="http://schemas.openxmlformats.org/officeDocument/2006/relationships/oleObject" Target="../embeddings/oleObject117.bin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png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9.png"/><Relationship Id="rId11" Type="http://schemas.openxmlformats.org/officeDocument/2006/relationships/image" Target="../media/image160.wmf"/><Relationship Id="rId24" Type="http://schemas.openxmlformats.org/officeDocument/2006/relationships/image" Target="../media/image168.wmf"/><Relationship Id="rId5" Type="http://schemas.openxmlformats.org/officeDocument/2006/relationships/image" Target="../media/image168.png"/><Relationship Id="rId15" Type="http://schemas.openxmlformats.org/officeDocument/2006/relationships/image" Target="../media/image161.wmf"/><Relationship Id="rId23" Type="http://schemas.openxmlformats.org/officeDocument/2006/relationships/oleObject" Target="../embeddings/oleObject120.bin"/><Relationship Id="rId10" Type="http://schemas.openxmlformats.org/officeDocument/2006/relationships/oleObject" Target="../embeddings/oleObject1160.bin"/><Relationship Id="rId19" Type="http://schemas.openxmlformats.org/officeDocument/2006/relationships/oleObject" Target="../embeddings/oleObject1180.bin"/><Relationship Id="rId4" Type="http://schemas.openxmlformats.org/officeDocument/2006/relationships/image" Target="../media/image15.png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170.bin"/><Relationship Id="rId22" Type="http://schemas.openxmlformats.org/officeDocument/2006/relationships/image" Target="../media/image16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72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2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13" Type="http://schemas.openxmlformats.org/officeDocument/2006/relationships/image" Target="../media/image183.png"/><Relationship Id="rId18" Type="http://schemas.openxmlformats.org/officeDocument/2006/relationships/image" Target="../media/image176.wmf"/><Relationship Id="rId26" Type="http://schemas.openxmlformats.org/officeDocument/2006/relationships/image" Target="../media/image180.wmf"/><Relationship Id="rId3" Type="http://schemas.openxmlformats.org/officeDocument/2006/relationships/notesSlide" Target="../notesSlides/notesSlide37.xml"/><Relationship Id="rId21" Type="http://schemas.openxmlformats.org/officeDocument/2006/relationships/oleObject" Target="../embeddings/oleObject130.bin"/><Relationship Id="rId7" Type="http://schemas.openxmlformats.org/officeDocument/2006/relationships/image" Target="../media/image184.png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29" Type="http://schemas.openxmlformats.org/officeDocument/2006/relationships/oleObject" Target="../embeddings/oleObject134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260.bin"/><Relationship Id="rId24" Type="http://schemas.openxmlformats.org/officeDocument/2006/relationships/image" Target="../media/image179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81.wmf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87.png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8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0.bin"/><Relationship Id="rId13" Type="http://schemas.openxmlformats.org/officeDocument/2006/relationships/oleObject" Target="../embeddings/oleObject1360.bin"/><Relationship Id="rId18" Type="http://schemas.openxmlformats.org/officeDocument/2006/relationships/oleObject" Target="../embeddings/oleObject1370.bin"/><Relationship Id="rId3" Type="http://schemas.openxmlformats.org/officeDocument/2006/relationships/notesSlide" Target="../notesSlides/notesSlide38.xml"/><Relationship Id="rId21" Type="http://schemas.openxmlformats.org/officeDocument/2006/relationships/oleObject" Target="../embeddings/oleObject138.bin"/><Relationship Id="rId7" Type="http://schemas.openxmlformats.org/officeDocument/2006/relationships/image" Target="../media/image184.wmf"/><Relationship Id="rId12" Type="http://schemas.openxmlformats.org/officeDocument/2006/relationships/image" Target="../media/image185.wmf"/><Relationship Id="rId17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image" Target="../media/image195.png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87.wmf"/><Relationship Id="rId5" Type="http://schemas.openxmlformats.org/officeDocument/2006/relationships/image" Target="../media/image23.png"/><Relationship Id="rId15" Type="http://schemas.openxmlformats.org/officeDocument/2006/relationships/image" Target="../media/image194.png"/><Relationship Id="rId23" Type="http://schemas.openxmlformats.org/officeDocument/2006/relationships/oleObject" Target="../embeddings/oleObject1380.bin"/><Relationship Id="rId10" Type="http://schemas.openxmlformats.org/officeDocument/2006/relationships/image" Target="../media/image193.png"/><Relationship Id="rId19" Type="http://schemas.openxmlformats.org/officeDocument/2006/relationships/image" Target="../media/image186.wmf"/><Relationship Id="rId4" Type="http://schemas.openxmlformats.org/officeDocument/2006/relationships/image" Target="../media/image192.png"/><Relationship Id="rId9" Type="http://schemas.openxmlformats.org/officeDocument/2006/relationships/image" Target="../media/image184.wmf"/><Relationship Id="rId14" Type="http://schemas.openxmlformats.org/officeDocument/2006/relationships/image" Target="../media/image185.wmf"/><Relationship Id="rId22" Type="http://schemas.openxmlformats.org/officeDocument/2006/relationships/image" Target="../media/image18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8.wmf"/><Relationship Id="rId11" Type="http://schemas.openxmlformats.org/officeDocument/2006/relationships/image" Target="../media/image190.wmf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2.bin"/><Relationship Id="rId4" Type="http://schemas.openxmlformats.org/officeDocument/2006/relationships/image" Target="../media/image38.png"/><Relationship Id="rId9" Type="http://schemas.openxmlformats.org/officeDocument/2006/relationships/image" Target="../media/image18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11" Type="http://schemas.openxmlformats.org/officeDocument/2006/relationships/image" Target="../media/image24.png"/><Relationship Id="rId5" Type="http://schemas.openxmlformats.org/officeDocument/2006/relationships/image" Target="../media/image25.png"/><Relationship Id="rId10" Type="http://schemas.openxmlformats.org/officeDocument/2006/relationships/image" Target="../media/image19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7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96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71.png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92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9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13" Type="http://schemas.openxmlformats.org/officeDocument/2006/relationships/image" Target="../media/image217.png"/><Relationship Id="rId18" Type="http://schemas.openxmlformats.org/officeDocument/2006/relationships/image" Target="../media/image199.wmf"/><Relationship Id="rId26" Type="http://schemas.openxmlformats.org/officeDocument/2006/relationships/image" Target="../media/image202.wmf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1520.bin"/><Relationship Id="rId34" Type="http://schemas.openxmlformats.org/officeDocument/2006/relationships/image" Target="../media/image206.wmf"/><Relationship Id="rId7" Type="http://schemas.openxmlformats.org/officeDocument/2006/relationships/image" Target="../media/image215.png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151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20" Type="http://schemas.openxmlformats.org/officeDocument/2006/relationships/image" Target="../media/image200.w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500.bin"/><Relationship Id="rId24" Type="http://schemas.openxmlformats.org/officeDocument/2006/relationships/image" Target="../media/image201.wmf"/><Relationship Id="rId32" Type="http://schemas.openxmlformats.org/officeDocument/2006/relationships/image" Target="../media/image205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203.wmf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7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207.png"/><Relationship Id="rId22" Type="http://schemas.openxmlformats.org/officeDocument/2006/relationships/image" Target="../media/image200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20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09.wmf"/><Relationship Id="rId18" Type="http://schemas.openxmlformats.org/officeDocument/2006/relationships/image" Target="../media/image210.wmf"/><Relationship Id="rId26" Type="http://schemas.openxmlformats.org/officeDocument/2006/relationships/image" Target="../media/image212.wmf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211.wmf"/><Relationship Id="rId7" Type="http://schemas.openxmlformats.org/officeDocument/2006/relationships/oleObject" Target="../embeddings/oleObject1590.bin"/><Relationship Id="rId12" Type="http://schemas.openxmlformats.org/officeDocument/2006/relationships/oleObject" Target="../embeddings/oleObject1600.bin"/><Relationship Id="rId17" Type="http://schemas.openxmlformats.org/officeDocument/2006/relationships/oleObject" Target="../embeddings/oleObject1610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8.wmf"/><Relationship Id="rId11" Type="http://schemas.openxmlformats.org/officeDocument/2006/relationships/image" Target="../media/image209.wmf"/><Relationship Id="rId24" Type="http://schemas.openxmlformats.org/officeDocument/2006/relationships/image" Target="../media/image228.png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1.bin"/><Relationship Id="rId23" Type="http://schemas.openxmlformats.org/officeDocument/2006/relationships/image" Target="../media/image211.wmf"/><Relationship Id="rId28" Type="http://schemas.openxmlformats.org/officeDocument/2006/relationships/image" Target="../media/image212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227.png"/><Relationship Id="rId4" Type="http://schemas.openxmlformats.org/officeDocument/2006/relationships/image" Target="../media/image224.png"/><Relationship Id="rId9" Type="http://schemas.openxmlformats.org/officeDocument/2006/relationships/image" Target="../media/image225.png"/><Relationship Id="rId14" Type="http://schemas.openxmlformats.org/officeDocument/2006/relationships/image" Target="../media/image226.png"/><Relationship Id="rId22" Type="http://schemas.openxmlformats.org/officeDocument/2006/relationships/oleObject" Target="../embeddings/oleObject1620.bin"/><Relationship Id="rId27" Type="http://schemas.openxmlformats.org/officeDocument/2006/relationships/oleObject" Target="../embeddings/oleObject163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13.wmf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6.bin"/><Relationship Id="rId5" Type="http://schemas.openxmlformats.org/officeDocument/2006/relationships/image" Target="../media/image232.png"/><Relationship Id="rId10" Type="http://schemas.openxmlformats.org/officeDocument/2006/relationships/image" Target="../media/image214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6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image" Target="../media/image218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167.bin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2.png"/><Relationship Id="rId11" Type="http://schemas.openxmlformats.org/officeDocument/2006/relationships/image" Target="../media/image217.wmf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168.bin"/><Relationship Id="rId4" Type="http://schemas.openxmlformats.org/officeDocument/2006/relationships/image" Target="../media/image38.png"/><Relationship Id="rId9" Type="http://schemas.openxmlformats.org/officeDocument/2006/relationships/image" Target="../media/image23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221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58.png"/><Relationship Id="rId12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7.png"/><Relationship Id="rId11" Type="http://schemas.openxmlformats.org/officeDocument/2006/relationships/image" Target="../media/image220.wmf"/><Relationship Id="rId5" Type="http://schemas.openxmlformats.org/officeDocument/2006/relationships/image" Target="../media/image241.png"/><Relationship Id="rId15" Type="http://schemas.openxmlformats.org/officeDocument/2006/relationships/image" Target="../media/image222.wmf"/><Relationship Id="rId10" Type="http://schemas.openxmlformats.org/officeDocument/2006/relationships/oleObject" Target="../embeddings/oleObject171.bin"/><Relationship Id="rId4" Type="http://schemas.openxmlformats.org/officeDocument/2006/relationships/image" Target="../media/image15.png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17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22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235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234.wmf"/><Relationship Id="rId5" Type="http://schemas.openxmlformats.org/officeDocument/2006/relationships/image" Target="../media/image38.png"/><Relationship Id="rId15" Type="http://schemas.openxmlformats.org/officeDocument/2006/relationships/image" Target="../media/image236.wmf"/><Relationship Id="rId10" Type="http://schemas.openxmlformats.org/officeDocument/2006/relationships/oleObject" Target="../embeddings/oleObject176.bin"/><Relationship Id="rId4" Type="http://schemas.openxmlformats.org/officeDocument/2006/relationships/image" Target="../media/image237.png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17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241.wmf"/><Relationship Id="rId18" Type="http://schemas.openxmlformats.org/officeDocument/2006/relationships/oleObject" Target="../embeddings/oleObject185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245.wmf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2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240.wmf"/><Relationship Id="rId5" Type="http://schemas.openxmlformats.org/officeDocument/2006/relationships/image" Target="../media/image38.png"/><Relationship Id="rId15" Type="http://schemas.openxmlformats.org/officeDocument/2006/relationships/image" Target="../media/image242.w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244.wmf"/><Relationship Id="rId4" Type="http://schemas.openxmlformats.org/officeDocument/2006/relationships/image" Target="../media/image237.png"/><Relationship Id="rId9" Type="http://schemas.openxmlformats.org/officeDocument/2006/relationships/image" Target="../media/image239.wmf"/><Relationship Id="rId14" Type="http://schemas.openxmlformats.org/officeDocument/2006/relationships/oleObject" Target="../embeddings/oleObject18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6.wmf"/><Relationship Id="rId18" Type="http://schemas.openxmlformats.org/officeDocument/2006/relationships/image" Target="../media/image3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image" Target="../media/image25.wmf"/><Relationship Id="rId5" Type="http://schemas.openxmlformats.org/officeDocument/2006/relationships/image" Target="../media/image29.pn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2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249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253.wmf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251.wmf"/><Relationship Id="rId25" Type="http://schemas.openxmlformats.org/officeDocument/2006/relationships/image" Target="../media/image2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29" Type="http://schemas.openxmlformats.org/officeDocument/2006/relationships/image" Target="../media/image257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248.wmf"/><Relationship Id="rId24" Type="http://schemas.openxmlformats.org/officeDocument/2006/relationships/oleObject" Target="../embeddings/oleObject196.bin"/><Relationship Id="rId5" Type="http://schemas.openxmlformats.org/officeDocument/2006/relationships/image" Target="../media/image38.png"/><Relationship Id="rId15" Type="http://schemas.openxmlformats.org/officeDocument/2006/relationships/image" Target="../media/image250.wmf"/><Relationship Id="rId23" Type="http://schemas.openxmlformats.org/officeDocument/2006/relationships/image" Target="../media/image254.wmf"/><Relationship Id="rId28" Type="http://schemas.openxmlformats.org/officeDocument/2006/relationships/oleObject" Target="../embeddings/oleObject198.bin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252.wmf"/><Relationship Id="rId4" Type="http://schemas.openxmlformats.org/officeDocument/2006/relationships/image" Target="../media/image237.png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25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249.wmf"/><Relationship Id="rId18" Type="http://schemas.openxmlformats.org/officeDocument/2006/relationships/oleObject" Target="../embeddings/oleObject205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261.wmf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2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248.wmf"/><Relationship Id="rId5" Type="http://schemas.openxmlformats.org/officeDocument/2006/relationships/image" Target="../media/image38.png"/><Relationship Id="rId15" Type="http://schemas.openxmlformats.org/officeDocument/2006/relationships/image" Target="../media/image250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260.wmf"/><Relationship Id="rId4" Type="http://schemas.openxmlformats.org/officeDocument/2006/relationships/image" Target="../media/image237.png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20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65.wmf"/><Relationship Id="rId18" Type="http://schemas.openxmlformats.org/officeDocument/2006/relationships/oleObject" Target="../embeddings/oleObject213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269.wmf"/><Relationship Id="rId7" Type="http://schemas.openxmlformats.org/officeDocument/2006/relationships/image" Target="../media/image262.w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64.wmf"/><Relationship Id="rId5" Type="http://schemas.openxmlformats.org/officeDocument/2006/relationships/image" Target="../media/image38.png"/><Relationship Id="rId15" Type="http://schemas.openxmlformats.org/officeDocument/2006/relationships/image" Target="../media/image266.w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268.wmf"/><Relationship Id="rId4" Type="http://schemas.openxmlformats.org/officeDocument/2006/relationships/image" Target="../media/image237.png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211.bin"/><Relationship Id="rId22" Type="http://schemas.openxmlformats.org/officeDocument/2006/relationships/image" Target="../media/image27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76.wmf"/><Relationship Id="rId3" Type="http://schemas.openxmlformats.org/officeDocument/2006/relationships/notesSlide" Target="../notesSlides/notesSlide53.xml"/><Relationship Id="rId21" Type="http://schemas.openxmlformats.org/officeDocument/2006/relationships/oleObject" Target="../embeddings/oleObject222.bin"/><Relationship Id="rId7" Type="http://schemas.openxmlformats.org/officeDocument/2006/relationships/image" Target="../media/image271.wmf"/><Relationship Id="rId12" Type="http://schemas.openxmlformats.org/officeDocument/2006/relationships/image" Target="../media/image273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5.wmf"/><Relationship Id="rId20" Type="http://schemas.openxmlformats.org/officeDocument/2006/relationships/image" Target="../media/image277.wmf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15.bin"/><Relationship Id="rId11" Type="http://schemas.openxmlformats.org/officeDocument/2006/relationships/oleObject" Target="../embeddings/oleObject217.bin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219.bin"/><Relationship Id="rId23" Type="http://schemas.openxmlformats.org/officeDocument/2006/relationships/image" Target="../media/image293.png"/><Relationship Id="rId10" Type="http://schemas.openxmlformats.org/officeDocument/2006/relationships/image" Target="../media/image292.png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37.png"/><Relationship Id="rId9" Type="http://schemas.openxmlformats.org/officeDocument/2006/relationships/image" Target="../media/image272.wmf"/><Relationship Id="rId14" Type="http://schemas.openxmlformats.org/officeDocument/2006/relationships/image" Target="../media/image274.wmf"/><Relationship Id="rId22" Type="http://schemas.openxmlformats.org/officeDocument/2006/relationships/image" Target="../media/image27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26.bin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81.wmf"/><Relationship Id="rId17" Type="http://schemas.openxmlformats.org/officeDocument/2006/relationships/image" Target="../media/image30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3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25.bin"/><Relationship Id="rId5" Type="http://schemas.openxmlformats.org/officeDocument/2006/relationships/image" Target="../media/image237.png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80.wmf"/><Relationship Id="rId4" Type="http://schemas.openxmlformats.org/officeDocument/2006/relationships/image" Target="../media/image299.png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8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232.bin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86.wmf"/><Relationship Id="rId17" Type="http://schemas.openxmlformats.org/officeDocument/2006/relationships/image" Target="../media/image28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31.bin"/><Relationship Id="rId5" Type="http://schemas.openxmlformats.org/officeDocument/2006/relationships/image" Target="../media/image237.png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85.wmf"/><Relationship Id="rId4" Type="http://schemas.openxmlformats.org/officeDocument/2006/relationships/image" Target="../media/image306.png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8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jp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5.png"/><Relationship Id="rId5" Type="http://schemas.openxmlformats.org/officeDocument/2006/relationships/image" Target="../media/image294.png"/><Relationship Id="rId4" Type="http://schemas.openxmlformats.org/officeDocument/2006/relationships/image" Target="../media/image29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11" Type="http://schemas.openxmlformats.org/officeDocument/2006/relationships/image" Target="../media/image33.png"/><Relationship Id="rId5" Type="http://schemas.openxmlformats.org/officeDocument/2006/relationships/image" Target="../media/image37.png"/><Relationship Id="rId10" Type="http://schemas.openxmlformats.org/officeDocument/2006/relationships/image" Target="../media/image29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11" Type="http://schemas.openxmlformats.org/officeDocument/2006/relationships/image" Target="../media/image35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8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3.wmf"/><Relationship Id="rId18" Type="http://schemas.openxmlformats.org/officeDocument/2006/relationships/image" Target="../media/image4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11" Type="http://schemas.openxmlformats.org/officeDocument/2006/relationships/image" Target="../media/image42.wmf"/><Relationship Id="rId5" Type="http://schemas.openxmlformats.org/officeDocument/2006/relationships/image" Target="../media/image50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5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50.wmf"/><Relationship Id="rId26" Type="http://schemas.openxmlformats.org/officeDocument/2006/relationships/oleObject" Target="../embeddings/oleObject270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6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50.bin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51.png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49.wmf"/><Relationship Id="rId22" Type="http://schemas.openxmlformats.org/officeDocument/2006/relationships/image" Target="../media/image51.wmf"/><Relationship Id="rId27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713413" y="2362201"/>
            <a:ext cx="5714999" cy="1139638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761" y="1600200"/>
            <a:ext cx="5425051" cy="79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7" y="2279447"/>
            <a:ext cx="1470025" cy="148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8" r="3745" b="19662"/>
          <a:stretch/>
        </p:blipFill>
        <p:spPr bwMode="auto">
          <a:xfrm>
            <a:off x="5835869" y="2438400"/>
            <a:ext cx="5363943" cy="959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4405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665656" y="2971800"/>
            <a:ext cx="1842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a) Ta có : </a:t>
            </a:r>
            <a:endParaRPr lang="el-GR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02803"/>
              </p:ext>
            </p:extLst>
          </p:nvPr>
        </p:nvGraphicFramePr>
        <p:xfrm>
          <a:off x="3317795" y="2649284"/>
          <a:ext cx="4501833" cy="108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6" name="Equation" r:id="rId5" imgW="1739880" imgH="419040" progId="Equation.DSMT4">
                  <p:embed/>
                </p:oleObj>
              </mc:Choice>
              <mc:Fallback>
                <p:oleObj name="Equation" r:id="rId5" imgW="1739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95" y="2649284"/>
                        <a:ext cx="4501833" cy="1084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6485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ĐẠO HÀM CỦA TỔNG , HIỆU, TÍCH , THƯƠ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7012" y="733425"/>
            <a:ext cx="11658599" cy="1476376"/>
            <a:chOff x="227012" y="733425"/>
            <a:chExt cx="11658599" cy="1476376"/>
          </a:xfrm>
        </p:grpSpPr>
        <p:sp>
          <p:nvSpPr>
            <p:cNvPr id="20" name="Rounded Rectangle 19"/>
            <p:cNvSpPr/>
            <p:nvPr/>
          </p:nvSpPr>
          <p:spPr>
            <a:xfrm>
              <a:off x="1714586" y="733425"/>
              <a:ext cx="10171025" cy="1476376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79612" y="836731"/>
              <a:ext cx="9829800" cy="53223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đạo hàm của các hàm số sau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620179"/>
                </p:ext>
              </p:extLst>
            </p:nvPr>
          </p:nvGraphicFramePr>
          <p:xfrm>
            <a:off x="2571749" y="1178252"/>
            <a:ext cx="3675063" cy="98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7" name="Equation" r:id="rId8" imgW="1562040" imgH="419040" progId="Equation.DSMT4">
                    <p:embed/>
                  </p:oleObj>
                </mc:Choice>
                <mc:Fallback>
                  <p:oleObj name="Equation" r:id="rId8" imgW="1562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49" y="1178252"/>
                          <a:ext cx="3675063" cy="985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516513"/>
                </p:ext>
              </p:extLst>
            </p:nvPr>
          </p:nvGraphicFramePr>
          <p:xfrm>
            <a:off x="8607425" y="1178252"/>
            <a:ext cx="2152650" cy="98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8" name="Equation" r:id="rId10" imgW="914400" imgH="419040" progId="Equation.DSMT4">
                    <p:embed/>
                  </p:oleObj>
                </mc:Choice>
                <mc:Fallback>
                  <p:oleObj name="Equation" r:id="rId10" imgW="914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7425" y="1178252"/>
                          <a:ext cx="2152650" cy="985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20994"/>
              </p:ext>
            </p:extLst>
          </p:nvPr>
        </p:nvGraphicFramePr>
        <p:xfrm>
          <a:off x="7895748" y="2646610"/>
          <a:ext cx="2694464" cy="108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9" name="Equation" r:id="rId12" imgW="1041120" imgH="419040" progId="Equation.DSMT4">
                  <p:embed/>
                </p:oleObj>
              </mc:Choice>
              <mc:Fallback>
                <p:oleObj name="Equation" r:id="rId12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748" y="2646610"/>
                        <a:ext cx="2694464" cy="1084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15308"/>
              </p:ext>
            </p:extLst>
          </p:nvPr>
        </p:nvGraphicFramePr>
        <p:xfrm>
          <a:off x="3732212" y="3733800"/>
          <a:ext cx="2135664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0" name="Equation" r:id="rId14" imgW="825480" imgH="215640" progId="Equation.DSMT4">
                  <p:embed/>
                </p:oleObj>
              </mc:Choice>
              <mc:Fallback>
                <p:oleObj name="Equation" r:id="rId14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3733800"/>
                        <a:ext cx="2135664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629258" y="4648200"/>
                <a:ext cx="45507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) Với mọ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, ta có :</a:t>
                </a:r>
                <a:endParaRPr lang="el-GR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258" y="4648200"/>
                <a:ext cx="4550705" cy="461665"/>
              </a:xfrm>
              <a:prstGeom prst="rect">
                <a:avLst/>
              </a:prstGeom>
              <a:blipFill rotWithShape="1">
                <a:blip r:embed="rId17"/>
                <a:stretch>
                  <a:fillRect l="-2008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73532"/>
              </p:ext>
            </p:extLst>
          </p:nvPr>
        </p:nvGraphicFramePr>
        <p:xfrm>
          <a:off x="5176837" y="4343400"/>
          <a:ext cx="57181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1" name="Equation" r:id="rId18" imgW="2209680" imgH="457200" progId="Equation.DSMT4">
                  <p:embed/>
                </p:oleObj>
              </mc:Choice>
              <mc:Fallback>
                <p:oleObj name="Equation" r:id="rId18" imgW="2209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7" y="4343400"/>
                        <a:ext cx="571817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4582"/>
              </p:ext>
            </p:extLst>
          </p:nvPr>
        </p:nvGraphicFramePr>
        <p:xfrm>
          <a:off x="5637212" y="5522912"/>
          <a:ext cx="31543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2" name="Equation" r:id="rId20" imgW="1218960" imgH="457200" progId="Equation.DSMT4">
                  <p:embed/>
                </p:oleObj>
              </mc:Choice>
              <mc:Fallback>
                <p:oleObj name="Equation" r:id="rId20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2" y="5522912"/>
                        <a:ext cx="31543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33069"/>
              </p:ext>
            </p:extLst>
          </p:nvPr>
        </p:nvGraphicFramePr>
        <p:xfrm>
          <a:off x="8761412" y="5486126"/>
          <a:ext cx="18732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3" name="Equation" r:id="rId22" imgW="723600" imgH="457200" progId="Equation.DSMT4">
                  <p:embed/>
                </p:oleObj>
              </mc:Choice>
              <mc:Fallback>
                <p:oleObj name="Equation" r:id="rId22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412" y="5486126"/>
                        <a:ext cx="18732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7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209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28204" y="2438400"/>
                <a:ext cx="9852608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P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huyển động của vật l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l-GR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204" y="2438400"/>
                <a:ext cx="9852608" cy="712631"/>
              </a:xfrm>
              <a:prstGeom prst="rect">
                <a:avLst/>
              </a:prstGeom>
              <a:blipFill rotWithShape="1">
                <a:blip r:embed="rId5"/>
                <a:stretch>
                  <a:fillRect l="-928" b="-3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6485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ĐẠO HÀM CỦA TỔNG , HIỆU, TÍCH , THƯƠ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7012" y="742950"/>
            <a:ext cx="11658599" cy="1319855"/>
            <a:chOff x="227012" y="742950"/>
            <a:chExt cx="11658599" cy="1319855"/>
          </a:xfrm>
        </p:grpSpPr>
        <p:sp>
          <p:nvSpPr>
            <p:cNvPr id="18" name="Rounded Rectangle 17"/>
            <p:cNvSpPr/>
            <p:nvPr/>
          </p:nvSpPr>
          <p:spPr>
            <a:xfrm>
              <a:off x="1714586" y="838200"/>
              <a:ext cx="10171025" cy="1086971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79612" y="1068356"/>
              <a:ext cx="9829800" cy="53223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Giải bài toán trong tình huống mở đầu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078221" y="3159469"/>
                <a:ext cx="985260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n tốc của vật tại thời điểm t là 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𝑽</m:t>
                    </m:r>
                    <m:d>
                      <m:d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</m:d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𝒉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𝒈𝒕</m:t>
                    </m:r>
                  </m:oMath>
                </a14:m>
                <a:endParaRPr lang="el-GR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221" y="3159469"/>
                <a:ext cx="9852608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990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078221" y="3686757"/>
                <a:ext cx="9852608" cy="1040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t đạt độ cao cực đại</a:t>
                </a:r>
                <a:r>
                  <a:rPr lang="en-US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ại thờ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𝒈</m:t>
                        </m:r>
                      </m:den>
                    </m:f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,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hi đó vận tố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𝑽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l-GR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221" y="3686757"/>
                <a:ext cx="9852608" cy="1040606"/>
              </a:xfrm>
              <a:prstGeom prst="rect">
                <a:avLst/>
              </a:prstGeom>
              <a:blipFill rotWithShape="1">
                <a:blip r:embed="rId9"/>
                <a:stretch>
                  <a:fillRect l="-990" t="-3529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078221" y="4727363"/>
                <a:ext cx="985260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t chạm đất tại thời điểm t</a:t>
                </a:r>
                <a:r>
                  <a:rPr lang="en-US" b="1" baseline="-25000" smtClean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m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nên ta có :</a:t>
                </a:r>
                <a:endParaRPr lang="el-GR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221" y="4727363"/>
                <a:ext cx="9852608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990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17021"/>
              </p:ext>
            </p:extLst>
          </p:nvPr>
        </p:nvGraphicFramePr>
        <p:xfrm>
          <a:off x="2665412" y="5326783"/>
          <a:ext cx="279241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8" name="Equation" r:id="rId11" imgW="1079280" imgH="419040" progId="Equation.DSMT4">
                  <p:embed/>
                </p:oleObj>
              </mc:Choice>
              <mc:Fallback>
                <p:oleObj name="Equation" r:id="rId11" imgW="1079280" imgH="419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5326783"/>
                        <a:ext cx="2792412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558"/>
              </p:ext>
            </p:extLst>
          </p:nvPr>
        </p:nvGraphicFramePr>
        <p:xfrm>
          <a:off x="5843587" y="5322802"/>
          <a:ext cx="2101850" cy="145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9" name="Equation" r:id="rId13" imgW="812520" imgH="711000" progId="Equation.DSMT4">
                  <p:embed/>
                </p:oleObj>
              </mc:Choice>
              <mc:Fallback>
                <p:oleObj name="Equation" r:id="rId13" imgW="812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7" y="5322802"/>
                        <a:ext cx="2101850" cy="145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770812" y="5326783"/>
            <a:ext cx="103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(loại)</a:t>
            </a:r>
            <a:endParaRPr lang="el-GR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90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28" grpId="0"/>
      <p:bldP spid="29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133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22412" y="2608183"/>
                <a:ext cx="105384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hi chạm đất vận tốc của vật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𝑽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𝟎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𝒎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/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𝒔</m:t>
                        </m:r>
                      </m:e>
                    </m:d>
                  </m:oMath>
                </a14:m>
                <a:endParaRPr lang="el-GR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412" y="2608183"/>
                <a:ext cx="10538408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92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6485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ĐẠO HÀM CỦA TỔNG , HIỆU, TÍCH , THƯƠ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537138" y="3222248"/>
                <a:ext cx="10538408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Dấu âm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𝑽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thể hiện độ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ao của vật giảm với vận tốc 20m/s ( tức là chiều chuyển động của vật ngược với chiều dương đã chọn.</a:t>
                </a:r>
                <a:endParaRPr lang="el-GR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7138" y="3222248"/>
                <a:ext cx="10538408" cy="892552"/>
              </a:xfrm>
              <a:prstGeom prst="rect">
                <a:avLst/>
              </a:prstGeom>
              <a:blipFill rotWithShape="1">
                <a:blip r:embed="rId7"/>
                <a:stretch>
                  <a:fillRect l="-868" r="-231" b="-15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227012" y="742950"/>
            <a:ext cx="11658599" cy="1319855"/>
            <a:chOff x="227012" y="742950"/>
            <a:chExt cx="11658599" cy="1319855"/>
          </a:xfrm>
        </p:grpSpPr>
        <p:sp>
          <p:nvSpPr>
            <p:cNvPr id="14" name="Rounded Rectangle 13"/>
            <p:cNvSpPr/>
            <p:nvPr/>
          </p:nvSpPr>
          <p:spPr>
            <a:xfrm>
              <a:off x="1714586" y="838200"/>
              <a:ext cx="10171025" cy="1086971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79612" y="1068356"/>
              <a:ext cx="9829800" cy="53223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Giải bài toán trong tình huống mở đầu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049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267323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18626"/>
              </p:ext>
            </p:extLst>
          </p:nvPr>
        </p:nvGraphicFramePr>
        <p:xfrm>
          <a:off x="1116497" y="3402805"/>
          <a:ext cx="48117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0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497" y="3402805"/>
                        <a:ext cx="4811712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6485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ĐẠO HÀM CỦA TỔNG , HIỆU, TÍCH , THƯƠ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9387" y="720795"/>
            <a:ext cx="11620500" cy="1717605"/>
            <a:chOff x="179387" y="720795"/>
            <a:chExt cx="11620500" cy="1717605"/>
          </a:xfrm>
        </p:grpSpPr>
        <p:sp>
          <p:nvSpPr>
            <p:cNvPr id="19" name="Rounded Rectangle 18"/>
            <p:cNvSpPr/>
            <p:nvPr/>
          </p:nvSpPr>
          <p:spPr>
            <a:xfrm>
              <a:off x="1970087" y="720795"/>
              <a:ext cx="9829800" cy="1717605"/>
            </a:xfrm>
            <a:prstGeom prst="roundRect">
              <a:avLst>
                <a:gd name="adj" fmla="val 5952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87" y="768526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42009" y="1304439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18639" y="941374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360612" y="842359"/>
              <a:ext cx="9115425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ính đạo hàm của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hàm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sau :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097384"/>
                </p:ext>
              </p:extLst>
            </p:nvPr>
          </p:nvGraphicFramePr>
          <p:xfrm>
            <a:off x="2589212" y="1315018"/>
            <a:ext cx="1822450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31" name="Equation" r:id="rId9" imgW="774360" imgH="444240" progId="Equation.DSMT4">
                    <p:embed/>
                  </p:oleObj>
                </mc:Choice>
                <mc:Fallback>
                  <p:oleObj name="Equation" r:id="rId9" imgW="774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212" y="1315018"/>
                          <a:ext cx="1822450" cy="1046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862066"/>
                </p:ext>
              </p:extLst>
            </p:nvPr>
          </p:nvGraphicFramePr>
          <p:xfrm>
            <a:off x="7527925" y="1535113"/>
            <a:ext cx="3376613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32" name="Equation" r:id="rId11" imgW="1434960" imgH="266400" progId="Equation.DSMT4">
                    <p:embed/>
                  </p:oleObj>
                </mc:Choice>
                <mc:Fallback>
                  <p:oleObj name="Equation" r:id="rId11" imgW="14349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7925" y="1535113"/>
                          <a:ext cx="3376613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85000"/>
              </p:ext>
            </p:extLst>
          </p:nvPr>
        </p:nvGraphicFramePr>
        <p:xfrm>
          <a:off x="5928209" y="3009900"/>
          <a:ext cx="19431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3" name="Equation" r:id="rId13" imgW="825480" imgH="660240" progId="Equation.DSMT4">
                  <p:embed/>
                </p:oleObj>
              </mc:Choice>
              <mc:Fallback>
                <p:oleObj name="Equation" r:id="rId13" imgW="825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209" y="3009900"/>
                        <a:ext cx="19431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24616"/>
              </p:ext>
            </p:extLst>
          </p:nvPr>
        </p:nvGraphicFramePr>
        <p:xfrm>
          <a:off x="7847012" y="3442493"/>
          <a:ext cx="21224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4" name="Equation" r:id="rId15" imgW="901440" imgH="469800" progId="Equation.DSMT4">
                  <p:embed/>
                </p:oleObj>
              </mc:Choice>
              <mc:Fallback>
                <p:oleObj name="Equation" r:id="rId15" imgW="901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2" y="3442493"/>
                        <a:ext cx="21224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90410"/>
              </p:ext>
            </p:extLst>
          </p:nvPr>
        </p:nvGraphicFramePr>
        <p:xfrm>
          <a:off x="9967913" y="3463017"/>
          <a:ext cx="21224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5" name="Equation" r:id="rId17" imgW="901440" imgH="469800" progId="Equation.DSMT4">
                  <p:embed/>
                </p:oleObj>
              </mc:Choice>
              <mc:Fallback>
                <p:oleObj name="Equation" r:id="rId17" imgW="901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913" y="3463017"/>
                        <a:ext cx="21224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31595"/>
              </p:ext>
            </p:extLst>
          </p:nvPr>
        </p:nvGraphicFramePr>
        <p:xfrm>
          <a:off x="989012" y="5095875"/>
          <a:ext cx="63071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6" name="Equation" r:id="rId19" imgW="2679480" imgH="266400" progId="Equation.DSMT4">
                  <p:embed/>
                </p:oleObj>
              </mc:Choice>
              <mc:Fallback>
                <p:oleObj name="Equation" r:id="rId19" imgW="267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2" y="5095875"/>
                        <a:ext cx="63071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18347"/>
              </p:ext>
            </p:extLst>
          </p:nvPr>
        </p:nvGraphicFramePr>
        <p:xfrm>
          <a:off x="7364897" y="4943475"/>
          <a:ext cx="3138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7" name="Equation" r:id="rId21" imgW="1333440" imgH="457200" progId="Equation.DSMT4">
                  <p:embed/>
                </p:oleObj>
              </mc:Choice>
              <mc:Fallback>
                <p:oleObj name="Equation" r:id="rId21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897" y="4943475"/>
                        <a:ext cx="31384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43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656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ĐẠO HÀM CỦA HÀM SỐ  HỢP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3855" y="685800"/>
            <a:ext cx="4146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hái niệm hàm số hợp .</a:t>
            </a:r>
            <a:endParaRPr lang="el-GR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8012" y="1371600"/>
            <a:ext cx="11009003" cy="2229891"/>
            <a:chOff x="1041642" y="1371600"/>
            <a:chExt cx="11009003" cy="2229891"/>
          </a:xfrm>
        </p:grpSpPr>
        <p:sp>
          <p:nvSpPr>
            <p:cNvPr id="11" name="Rounded Rectangle 10"/>
            <p:cNvSpPr/>
            <p:nvPr/>
          </p:nvSpPr>
          <p:spPr>
            <a:xfrm>
              <a:off x="1041642" y="1371600"/>
              <a:ext cx="10668000" cy="19812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217612" y="1447800"/>
                  <a:ext cx="9829800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Giả sử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à hàm số xác định trên khoảng (a;b) , có tập giá trị chứa trong khoảng (c;d) và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à hàm số xác định trên khoảng (c;d) .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𝒈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ược gọi là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hàm số hợp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ủa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7612" y="1447800"/>
                  <a:ext cx="9829800" cy="169277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93" t="-3249" b="-79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25595" y="2286000"/>
              <a:ext cx="1225050" cy="13154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416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20940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7012" y="742950"/>
            <a:ext cx="11658599" cy="1319855"/>
            <a:chOff x="227012" y="742950"/>
            <a:chExt cx="11658599" cy="1319855"/>
          </a:xfrm>
        </p:grpSpPr>
        <p:sp>
          <p:nvSpPr>
            <p:cNvPr id="18" name="Rounded Rectangle 17"/>
            <p:cNvSpPr/>
            <p:nvPr/>
          </p:nvSpPr>
          <p:spPr>
            <a:xfrm>
              <a:off x="1714586" y="838200"/>
              <a:ext cx="10171025" cy="1086971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91206" y="1046929"/>
                  <a:ext cx="9742006" cy="570519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Biểu diễn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vi-VN" sz="2600" b="1">
                              <a:latin typeface="Arial" pitchFamily="34" charset="0"/>
                              <a:cs typeface="Arial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𝟎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dưới dạng hàm số hợp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206" y="1046929"/>
                  <a:ext cx="9742006" cy="57051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14" b="-225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671041" y="2706737"/>
                <a:ext cx="10062171" cy="9072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Hàm số</a:t>
                </a:r>
                <a:r>
                  <a:rPr lang="en-US" sz="25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5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500" b="1" i="1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5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sz="25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500" b="1" i="1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5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  <m:r>
                          <a:rPr lang="en-US" sz="2500" b="1" i="1">
                            <a:latin typeface="Cambria Math"/>
                            <a:cs typeface="Arial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2500" b="1">
                            <a:latin typeface="Arial" pitchFamily="34" charset="0"/>
                            <a:cs typeface="Arial" pitchFamily="34" charset="0"/>
                          </a:rPr>
                          <m:t> </m:t>
                        </m:r>
                      </m:e>
                      <m:sup>
                        <m:r>
                          <a:rPr lang="en-US" sz="2500" b="1" i="1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sup>
                    </m:sSup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là hàm số hợp của hàm số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p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sup>
                    </m:sSup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 với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l-GR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041" y="2706737"/>
                <a:ext cx="10062171" cy="907236"/>
              </a:xfrm>
              <a:prstGeom prst="rect">
                <a:avLst/>
              </a:prstGeom>
              <a:blipFill rotWithShape="1">
                <a:blip r:embed="rId6"/>
                <a:stretch>
                  <a:fillRect l="-848" t="-671" r="-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23855" y="152400"/>
            <a:ext cx="460375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) Khái niệm hàm số hợp .</a:t>
            </a:r>
            <a:endParaRPr lang="el-GR" sz="25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968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675" y="3352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278135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Ý NGHĨA HÌNH HỌC CỦA ĐẠO HÀM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06395"/>
              </p:ext>
            </p:extLst>
          </p:nvPr>
        </p:nvGraphicFramePr>
        <p:xfrm>
          <a:off x="1719976" y="3772693"/>
          <a:ext cx="405479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2" name="Equation" r:id="rId5" imgW="1562040" imgH="317160" progId="Equation.DSMT4">
                  <p:embed/>
                </p:oleObj>
              </mc:Choice>
              <mc:Fallback>
                <p:oleObj name="Equation" r:id="rId5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976" y="3772693"/>
                        <a:ext cx="405479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88335" y="622736"/>
            <a:ext cx="524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ạo hàm của hàm số hợp .</a:t>
            </a:r>
            <a:endParaRPr lang="el-GR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088" y="1079936"/>
            <a:ext cx="11672724" cy="2044264"/>
            <a:chOff x="289088" y="1079936"/>
            <a:chExt cx="11672724" cy="2044264"/>
          </a:xfrm>
        </p:grpSpPr>
        <p:sp>
          <p:nvSpPr>
            <p:cNvPr id="16" name="Rounded Rectangle 15"/>
            <p:cNvSpPr/>
            <p:nvPr/>
          </p:nvSpPr>
          <p:spPr>
            <a:xfrm>
              <a:off x="289088" y="1079936"/>
              <a:ext cx="11672724" cy="2044264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84212" y="1197094"/>
                  <a:ext cx="11201400" cy="9267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Nhận biết quy tắc đạo hàm của hàm số hợp.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Cho các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1197094"/>
                  <a:ext cx="11201400" cy="92679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5921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30125" y="2083672"/>
                  <a:ext cx="11255487" cy="9015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indent="-514350">
                    <a:buAutoNum type="alphaLcParenR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iết công thức của hàm số hợp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  <m:t>𝒖</m:t>
                              </m:r>
                              <m: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  <m:t>(</m:t>
                              </m:r>
                              <m: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  <m:r>
                                <a:rPr lang="en-US" sz="2600" b="1" i="1">
                                  <a:latin typeface="Cambria Math"/>
                                  <a:cs typeface="Arial" pitchFamily="34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eo biến x</a:t>
                  </a:r>
                </a:p>
                <a:p>
                  <a:pPr marL="514350" indent="-514350">
                    <a:buAutoNum type="alphaLcParenR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ính và so sánh :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′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.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′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2083672"/>
                  <a:ext cx="11255487" cy="90159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12" t="-5405" b="-155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1444" name="Picture 4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14" b="25311"/>
            <a:stretch/>
          </p:blipFill>
          <p:spPr bwMode="auto">
            <a:xfrm>
              <a:off x="664486" y="1198499"/>
              <a:ext cx="1334321" cy="438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19362"/>
              </p:ext>
            </p:extLst>
          </p:nvPr>
        </p:nvGraphicFramePr>
        <p:xfrm>
          <a:off x="5835174" y="3881437"/>
          <a:ext cx="2240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3" name="Equation" r:id="rId10" imgW="863280" imgH="215640" progId="Equation.DSMT4">
                  <p:embed/>
                </p:oleObj>
              </mc:Choice>
              <mc:Fallback>
                <p:oleObj name="Equation" r:id="rId10" imgW="8632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74" y="3881437"/>
                        <a:ext cx="22404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12740"/>
              </p:ext>
            </p:extLst>
          </p:nvPr>
        </p:nvGraphicFramePr>
        <p:xfrm>
          <a:off x="1756568" y="4648358"/>
          <a:ext cx="3230563" cy="62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4" name="Equation" r:id="rId12" imgW="1244520" imgH="241200" progId="Equation.DSMT4">
                  <p:embed/>
                </p:oleObj>
              </mc:Choice>
              <mc:Fallback>
                <p:oleObj name="Equation" r:id="rId12" imgW="12445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568" y="4648358"/>
                        <a:ext cx="3230563" cy="625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56889"/>
              </p:ext>
            </p:extLst>
          </p:nvPr>
        </p:nvGraphicFramePr>
        <p:xfrm>
          <a:off x="2357437" y="5385990"/>
          <a:ext cx="1746250" cy="52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5"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7" y="5385990"/>
                        <a:ext cx="1746250" cy="527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50511"/>
              </p:ext>
            </p:extLst>
          </p:nvPr>
        </p:nvGraphicFramePr>
        <p:xfrm>
          <a:off x="2358865" y="6025832"/>
          <a:ext cx="1714818" cy="52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6" name="Equation" r:id="rId16" imgW="660240" imgH="203040" progId="Equation.DSMT4">
                  <p:embed/>
                </p:oleObj>
              </mc:Choice>
              <mc:Fallback>
                <p:oleObj name="Equation" r:id="rId16" imgW="6602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865" y="6025832"/>
                        <a:ext cx="1714818" cy="527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02076"/>
              </p:ext>
            </p:extLst>
          </p:nvPr>
        </p:nvGraphicFramePr>
        <p:xfrm>
          <a:off x="5527198" y="5462428"/>
          <a:ext cx="3462814" cy="52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7" name="Equation" r:id="rId18" imgW="1333440" imgH="203040" progId="Equation.DSMT4">
                  <p:embed/>
                </p:oleObj>
              </mc:Choice>
              <mc:Fallback>
                <p:oleObj name="Equation" r:id="rId18" imgW="13334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198" y="5462428"/>
                        <a:ext cx="3462814" cy="527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127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656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ĐẠO HÀM CỦA HÀM SỐ  HỢP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8011" y="1219200"/>
            <a:ext cx="11353801" cy="2229891"/>
            <a:chOff x="1041641" y="1371600"/>
            <a:chExt cx="11353801" cy="2229891"/>
          </a:xfrm>
        </p:grpSpPr>
        <p:sp>
          <p:nvSpPr>
            <p:cNvPr id="11" name="Rounded Rectangle 10"/>
            <p:cNvSpPr/>
            <p:nvPr/>
          </p:nvSpPr>
          <p:spPr>
            <a:xfrm>
              <a:off x="1041641" y="1371600"/>
              <a:ext cx="11009003" cy="19812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217612" y="1447800"/>
                  <a:ext cx="10339630" cy="17851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Nếu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đạo hà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b>
                      </m:sSub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x và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đạo hà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sub>
                      </m:sSub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u thì hàm số hợp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𝒈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)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đạo hà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b>
                      </m:sSub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x là :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  <m: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b>
                      </m:sSub>
                      <m:r>
                        <a:rPr lang="en-US" sz="32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𝒚</m:t>
                          </m:r>
                          <m: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sub>
                      </m:sSub>
                      <m:r>
                        <a:rPr lang="en-US" sz="32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  <m: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b>
                      </m:sSub>
                    </m:oMath>
                  </a14:m>
                  <a:endParaRPr lang="vi-VN" sz="32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7612" y="1447800"/>
                  <a:ext cx="10339630" cy="178510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43" t="-30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1170392" y="2286000"/>
              <a:ext cx="1225050" cy="1315491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388335" y="622736"/>
            <a:ext cx="524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ạo hàm của hàm số hợp .</a:t>
            </a:r>
            <a:endParaRPr lang="el-GR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87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20940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227012" y="742950"/>
            <a:ext cx="11658599" cy="1319855"/>
            <a:chOff x="227012" y="742950"/>
            <a:chExt cx="11658599" cy="1319855"/>
          </a:xfrm>
        </p:grpSpPr>
        <p:sp>
          <p:nvSpPr>
            <p:cNvPr id="21" name="Rounded Rectangle 20"/>
            <p:cNvSpPr/>
            <p:nvPr/>
          </p:nvSpPr>
          <p:spPr>
            <a:xfrm>
              <a:off x="1714586" y="838200"/>
              <a:ext cx="10171025" cy="1086971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91206" y="1046929"/>
                  <a:ext cx="9742006" cy="662339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ính đạo hàm của 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e>
                      </m:rad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206" y="1046929"/>
                  <a:ext cx="9742006" cy="66233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51" b="-175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71041" y="2614662"/>
                <a:ext cx="5337771" cy="501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</m:rad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và  </a:t>
                </a:r>
                <a:endParaRPr lang="el-GR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041" y="2614662"/>
                <a:ext cx="5337771" cy="501484"/>
              </a:xfrm>
              <a:prstGeom prst="rect">
                <a:avLst/>
              </a:prstGeom>
              <a:blipFill rotWithShape="1">
                <a:blip r:embed="rId8"/>
                <a:stretch>
                  <a:fillRect l="-1712" t="-9756" b="-29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8335" y="152400"/>
            <a:ext cx="524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) Đạo hàm của hàm số hợp .</a:t>
            </a:r>
            <a:endParaRPr lang="el-GR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06259"/>
              </p:ext>
            </p:extLst>
          </p:nvPr>
        </p:nvGraphicFramePr>
        <p:xfrm>
          <a:off x="3362324" y="3217209"/>
          <a:ext cx="34940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6" name="Equation" r:id="rId9" imgW="1346040" imgH="469800" progId="Equation.DSMT4">
                  <p:embed/>
                </p:oleObj>
              </mc:Choice>
              <mc:Fallback>
                <p:oleObj name="Equation" r:id="rId9" imgW="13460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4" y="3217209"/>
                        <a:ext cx="34940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75841" y="3555512"/>
            <a:ext cx="1299171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19089"/>
              </p:ext>
            </p:extLst>
          </p:nvPr>
        </p:nvGraphicFramePr>
        <p:xfrm>
          <a:off x="6932612" y="3218796"/>
          <a:ext cx="16811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7" name="Equation" r:id="rId11" imgW="647640" imgH="469800" progId="Equation.DSMT4">
                  <p:embed/>
                </p:oleObj>
              </mc:Choice>
              <mc:Fallback>
                <p:oleObj name="Equation" r:id="rId11" imgW="64764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3218796"/>
                        <a:ext cx="16811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79612" y="4451516"/>
            <a:ext cx="7086600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a có : Vậy đạo hàm của hàm số đã cho là :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87949"/>
              </p:ext>
            </p:extLst>
          </p:nvPr>
        </p:nvGraphicFramePr>
        <p:xfrm>
          <a:off x="9017000" y="4114800"/>
          <a:ext cx="2076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8" name="Equation" r:id="rId13" imgW="799920" imgH="469800" progId="Equation.DSMT4">
                  <p:embed/>
                </p:oleObj>
              </mc:Choice>
              <mc:Fallback>
                <p:oleObj name="Equation" r:id="rId13" imgW="799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0" y="4114800"/>
                        <a:ext cx="20764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79612" y="4953000"/>
            <a:ext cx="7086600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ó thể trình bày ngắn gọn: 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29625"/>
              </p:ext>
            </p:extLst>
          </p:nvPr>
        </p:nvGraphicFramePr>
        <p:xfrm>
          <a:off x="2682875" y="5410200"/>
          <a:ext cx="42497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9" name="Equation" r:id="rId15" imgW="1638000" imgH="469800" progId="Equation.DSMT4">
                  <p:embed/>
                </p:oleObj>
              </mc:Choice>
              <mc:Fallback>
                <p:oleObj name="Equation" r:id="rId15" imgW="16380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410200"/>
                        <a:ext cx="42497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52908"/>
              </p:ext>
            </p:extLst>
          </p:nvPr>
        </p:nvGraphicFramePr>
        <p:xfrm>
          <a:off x="6842228" y="5454484"/>
          <a:ext cx="18764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0" name="Equation" r:id="rId17" imgW="723600" imgH="469800" progId="Equation.DSMT4">
                  <p:embed/>
                </p:oleObj>
              </mc:Choice>
              <mc:Fallback>
                <p:oleObj name="Equation" r:id="rId17" imgW="7236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228" y="5454484"/>
                        <a:ext cx="18764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05685"/>
              </p:ext>
            </p:extLst>
          </p:nvPr>
        </p:nvGraphicFramePr>
        <p:xfrm>
          <a:off x="8783638" y="5410200"/>
          <a:ext cx="16795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1" name="Equation" r:id="rId19" imgW="647640" imgH="469800" progId="Equation.DSMT4">
                  <p:embed/>
                </p:oleObj>
              </mc:Choice>
              <mc:Fallback>
                <p:oleObj name="Equation" r:id="rId19" imgW="6476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638" y="5410200"/>
                        <a:ext cx="16795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23103"/>
              </p:ext>
            </p:extLst>
          </p:nvPr>
        </p:nvGraphicFramePr>
        <p:xfrm>
          <a:off x="6856412" y="2286000"/>
          <a:ext cx="2697307" cy="107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2" name="Equation" r:id="rId21" imgW="1143000" imgH="457200" progId="Equation.DSMT4">
                  <p:embed/>
                </p:oleObj>
              </mc:Choice>
              <mc:Fallback>
                <p:oleObj name="Equation" r:id="rId21" imgW="1143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2286000"/>
                        <a:ext cx="2697307" cy="1078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50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16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415" y="242327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288401"/>
              </p:ext>
            </p:extLst>
          </p:nvPr>
        </p:nvGraphicFramePr>
        <p:xfrm>
          <a:off x="1547813" y="3019425"/>
          <a:ext cx="3232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6" name="Equation" r:id="rId5" imgW="1244520" imgH="304560" progId="Equation.DSMT4">
                  <p:embed/>
                </p:oleObj>
              </mc:Choice>
              <mc:Fallback>
                <p:oleObj name="Equation" r:id="rId5" imgW="124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3019425"/>
                        <a:ext cx="323215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8335" y="152400"/>
            <a:ext cx="524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ạo hàm của hàm số hợp .</a:t>
            </a:r>
            <a:endParaRPr lang="el-GR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79387" y="720796"/>
            <a:ext cx="11620500" cy="1474164"/>
            <a:chOff x="179387" y="720796"/>
            <a:chExt cx="11620500" cy="1474164"/>
          </a:xfrm>
        </p:grpSpPr>
        <p:sp>
          <p:nvSpPr>
            <p:cNvPr id="21" name="Rounded Rectangle 20"/>
            <p:cNvSpPr/>
            <p:nvPr/>
          </p:nvSpPr>
          <p:spPr>
            <a:xfrm>
              <a:off x="1970087" y="720796"/>
              <a:ext cx="9829800" cy="1474164"/>
            </a:xfrm>
            <a:prstGeom prst="roundRect">
              <a:avLst>
                <a:gd name="adj" fmla="val 5952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87" y="768526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42009" y="1304439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5" name="Picture 4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18639" y="941374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109786" y="838200"/>
              <a:ext cx="9448800" cy="49242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Tính đạo hàm của các hàm số sau :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286610"/>
                </p:ext>
              </p:extLst>
            </p:nvPr>
          </p:nvGraphicFramePr>
          <p:xfrm>
            <a:off x="2849388" y="1371600"/>
            <a:ext cx="2864024" cy="68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7" name="Equation" r:id="rId9" imgW="1002960" imgH="241200" progId="Equation.DSMT4">
                    <p:embed/>
                  </p:oleObj>
                </mc:Choice>
                <mc:Fallback>
                  <p:oleObj name="Equation" r:id="rId9" imgW="1002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49388" y="1371600"/>
                          <a:ext cx="2864024" cy="687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74826"/>
                </p:ext>
              </p:extLst>
            </p:nvPr>
          </p:nvGraphicFramePr>
          <p:xfrm>
            <a:off x="7915275" y="1295400"/>
            <a:ext cx="2574925" cy="79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8" name="Equation" r:id="rId11" imgW="901440" imgH="279360" progId="Equation.DSMT4">
                    <p:embed/>
                  </p:oleObj>
                </mc:Choice>
                <mc:Fallback>
                  <p:oleObj name="Equation" r:id="rId11" imgW="901440" imgH="27936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5275" y="1295400"/>
                          <a:ext cx="2574925" cy="795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03557"/>
              </p:ext>
            </p:extLst>
          </p:nvPr>
        </p:nvGraphicFramePr>
        <p:xfrm>
          <a:off x="4808537" y="3095625"/>
          <a:ext cx="3495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9" name="Equation" r:id="rId13" imgW="1346040" imgH="241200" progId="Equation.DSMT4">
                  <p:embed/>
                </p:oleObj>
              </mc:Choice>
              <mc:Fallback>
                <p:oleObj name="Equation" r:id="rId13" imgW="13460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7" y="3095625"/>
                        <a:ext cx="34956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67435"/>
              </p:ext>
            </p:extLst>
          </p:nvPr>
        </p:nvGraphicFramePr>
        <p:xfrm>
          <a:off x="4860489" y="3962400"/>
          <a:ext cx="2473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0" name="Equation" r:id="rId15" imgW="952200" imgH="241200" progId="Equation.DSMT4">
                  <p:embed/>
                </p:oleObj>
              </mc:Choice>
              <mc:Fallback>
                <p:oleObj name="Equation" r:id="rId15" imgW="9522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489" y="3962400"/>
                        <a:ext cx="24733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59210"/>
              </p:ext>
            </p:extLst>
          </p:nvPr>
        </p:nvGraphicFramePr>
        <p:xfrm>
          <a:off x="7578725" y="3962400"/>
          <a:ext cx="21764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1" name="Equation" r:id="rId17" imgW="838080" imgH="241200" progId="Equation.DSMT4">
                  <p:embed/>
                </p:oleObj>
              </mc:Choice>
              <mc:Fallback>
                <p:oleObj name="Equation" r:id="rId17" imgW="838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3962400"/>
                        <a:ext cx="21764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37807"/>
              </p:ext>
            </p:extLst>
          </p:nvPr>
        </p:nvGraphicFramePr>
        <p:xfrm>
          <a:off x="1598612" y="4876800"/>
          <a:ext cx="28686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2" name="Equation" r:id="rId19" imgW="1104840" imgH="355320" progId="Equation.DSMT4">
                  <p:embed/>
                </p:oleObj>
              </mc:Choice>
              <mc:Fallback>
                <p:oleObj name="Equation" r:id="rId19" imgW="110484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2" y="4876800"/>
                        <a:ext cx="28686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25661"/>
              </p:ext>
            </p:extLst>
          </p:nvPr>
        </p:nvGraphicFramePr>
        <p:xfrm>
          <a:off x="4418012" y="4800600"/>
          <a:ext cx="187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3" name="Equation" r:id="rId21" imgW="723600" imgH="469800" progId="Equation.DSMT4">
                  <p:embed/>
                </p:oleObj>
              </mc:Choice>
              <mc:Fallback>
                <p:oleObj name="Equation" r:id="rId21" imgW="72360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4800600"/>
                        <a:ext cx="1879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62314"/>
              </p:ext>
            </p:extLst>
          </p:nvPr>
        </p:nvGraphicFramePr>
        <p:xfrm>
          <a:off x="6323012" y="4860925"/>
          <a:ext cx="187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4" name="Equation" r:id="rId23" imgW="723600" imgH="469800" progId="Equation.DSMT4">
                  <p:embed/>
                </p:oleObj>
              </mc:Choice>
              <mc:Fallback>
                <p:oleObj name="Equation" r:id="rId23" imgW="7236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4860925"/>
                        <a:ext cx="1879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40681"/>
              </p:ext>
            </p:extLst>
          </p:nvPr>
        </p:nvGraphicFramePr>
        <p:xfrm>
          <a:off x="8293100" y="4860925"/>
          <a:ext cx="16478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5" name="Equation" r:id="rId25" imgW="634680" imgH="469800" progId="Equation.DSMT4">
                  <p:embed/>
                </p:oleObj>
              </mc:Choice>
              <mc:Fallback>
                <p:oleObj name="Equation" r:id="rId25" imgW="63468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0" y="4860925"/>
                        <a:ext cx="16478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64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3294062" y="4678381"/>
            <a:ext cx="6153150" cy="2027219"/>
            <a:chOff x="-232569" y="2668074"/>
            <a:chExt cx="6153150" cy="2027219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-232569" y="2668074"/>
              <a:ext cx="6096000" cy="1881069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553671" y="3177543"/>
              <a:ext cx="1366910" cy="1517750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590684" y="3025143"/>
              <a:ext cx="4567237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ãy tính vận tốc của vật khi nó đạt độ cao cực đại và khi nó chạm đất .</a:t>
              </a:r>
              <a:endParaRPr lang="vi-VN" sz="2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11175" y="800457"/>
            <a:ext cx="7869237" cy="3526258"/>
            <a:chOff x="511175" y="800457"/>
            <a:chExt cx="7869237" cy="3526258"/>
          </a:xfrm>
        </p:grpSpPr>
        <p:grpSp>
          <p:nvGrpSpPr>
            <p:cNvPr id="2" name="Group 1"/>
            <p:cNvGrpSpPr/>
            <p:nvPr/>
          </p:nvGrpSpPr>
          <p:grpSpPr>
            <a:xfrm>
              <a:off x="511175" y="800457"/>
              <a:ext cx="7869237" cy="3526258"/>
              <a:chOff x="282575" y="840611"/>
              <a:chExt cx="7869237" cy="3526258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282575" y="840611"/>
                <a:ext cx="7869237" cy="3526258"/>
              </a:xfrm>
              <a:prstGeom prst="roundRect">
                <a:avLst>
                  <a:gd name="adj" fmla="val 40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460375" y="995273"/>
                    <a:ext cx="7539037" cy="24929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/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     Một vật được phóng theo phương thẳng đứng lên trên từ mặt đất với vận tốc ban đầu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𝟎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𝒎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/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𝒔</m:t>
                        </m:r>
                      </m:oMath>
                    </a14:m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. Trong vật lí, ta biết rằng khi bỏ qua sức cản của không khí, độ cao h so với mặt đất (tính bằng mét) của vật tại thời điểm t (giây) sau khi ném được cho bởi công thức</a:t>
                    </a:r>
                    <a:endParaRPr lang="vi-VN" sz="26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0375" y="995273"/>
                    <a:ext cx="7539037" cy="249299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1374" t="-2200" r="-1536" b="-513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22762404"/>
                    </p:ext>
                  </p:extLst>
                </p:nvPr>
              </p:nvGraphicFramePr>
              <p:xfrm>
                <a:off x="2970212" y="3293580"/>
                <a:ext cx="2090737" cy="9858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852" name="Equation" r:id="rId7" imgW="888840" imgH="419040" progId="Equation.DSMT4">
                        <p:embed/>
                      </p:oleObj>
                    </mc:Choice>
                    <mc:Fallback>
                      <p:oleObj name="Equation" r:id="rId7" imgW="888840" imgH="41904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0212" y="3293580"/>
                              <a:ext cx="2090737" cy="9858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22762404"/>
                    </p:ext>
                  </p:extLst>
                </p:nvPr>
              </p:nvGraphicFramePr>
              <p:xfrm>
                <a:off x="2970212" y="3293580"/>
                <a:ext cx="2090737" cy="9858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791" name="Equation" r:id="rId9" imgW="888840" imgH="419040" progId="Equation.DSMT4">
                        <p:embed/>
                      </p:oleObj>
                    </mc:Choice>
                    <mc:Fallback>
                      <p:oleObj name="Equation" r:id="rId9" imgW="888840" imgH="41904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0212" y="3293580"/>
                              <a:ext cx="2090737" cy="9858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8" name="Group 7"/>
          <p:cNvGrpSpPr/>
          <p:nvPr/>
        </p:nvGrpSpPr>
        <p:grpSpPr>
          <a:xfrm>
            <a:off x="9292383" y="532399"/>
            <a:ext cx="1938432" cy="3887201"/>
            <a:chOff x="9292383" y="532399"/>
            <a:chExt cx="1938432" cy="3887201"/>
          </a:xfrm>
        </p:grpSpPr>
        <p:sp>
          <p:nvSpPr>
            <p:cNvPr id="26" name="TextBox 25"/>
            <p:cNvSpPr txBox="1"/>
            <p:nvPr/>
          </p:nvSpPr>
          <p:spPr>
            <a:xfrm>
              <a:off x="9406778" y="4050268"/>
              <a:ext cx="18240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9.7</a:t>
              </a:r>
              <a:endParaRPr lang="vi-VN" sz="18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75780" name="Picture 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2383" y="532399"/>
              <a:ext cx="1938432" cy="3374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675" y="3858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278135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LƯỢNG GIÁ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62233"/>
              </p:ext>
            </p:extLst>
          </p:nvPr>
        </p:nvGraphicFramePr>
        <p:xfrm>
          <a:off x="1141412" y="4262437"/>
          <a:ext cx="5873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1" name="Equation" r:id="rId5" imgW="2489040" imgH="419040" progId="Equation.DSMT4">
                  <p:embed/>
                </p:oleObj>
              </mc:Choice>
              <mc:Fallback>
                <p:oleObj name="Equation" r:id="rId5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2" y="4262437"/>
                        <a:ext cx="5873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</m:oMath>
                </a14:m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858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89088" y="1101367"/>
            <a:ext cx="11672724" cy="2556233"/>
            <a:chOff x="289088" y="1079935"/>
            <a:chExt cx="11672724" cy="2556233"/>
          </a:xfrm>
        </p:grpSpPr>
        <p:sp>
          <p:nvSpPr>
            <p:cNvPr id="16" name="Rounded Rectangle 15"/>
            <p:cNvSpPr/>
            <p:nvPr/>
          </p:nvSpPr>
          <p:spPr>
            <a:xfrm>
              <a:off x="289088" y="1079935"/>
              <a:ext cx="11672724" cy="2556233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84212" y="1197094"/>
                  <a:ext cx="112014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Xây dựng công thức tính đạo hàm của 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𝒔𝒊𝒏𝒙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1197094"/>
                  <a:ext cx="11201400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5814" b="-267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30125" y="1752600"/>
                  <a:ext cx="1125548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indent="-514350">
                    <a:buAutoNum type="alphaLcParenR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𝒉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biến đổi hiệu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𝒉</m:t>
                          </m:r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𝒙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ành tích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1752600"/>
                  <a:ext cx="11255487" cy="49244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812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6203390"/>
                    </p:ext>
                  </p:extLst>
                </p:nvPr>
              </p:nvGraphicFramePr>
              <p:xfrm>
                <a:off x="5789612" y="2086302"/>
                <a:ext cx="1516062" cy="10842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02" name="Equation" r:id="rId10" imgW="583920" imgH="419040" progId="Equation.DSMT4">
                        <p:embed/>
                      </p:oleObj>
                    </mc:Choice>
                    <mc:Fallback>
                      <p:oleObj name="Equation" r:id="rId10" imgW="58392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89612" y="2086302"/>
                              <a:ext cx="1516062" cy="1084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6203390"/>
                    </p:ext>
                  </p:extLst>
                </p:nvPr>
              </p:nvGraphicFramePr>
              <p:xfrm>
                <a:off x="5789612" y="2086302"/>
                <a:ext cx="1516062" cy="10842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33" name="Equation" r:id="rId12" imgW="583920" imgH="419040" progId="Equation.DSMT4">
                        <p:embed/>
                      </p:oleObj>
                    </mc:Choice>
                    <mc:Fallback>
                      <p:oleObj name="Equation" r:id="rId12" imgW="58392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89612" y="2086302"/>
                              <a:ext cx="1516062" cy="1084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81922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860" y="1197094"/>
              <a:ext cx="1625952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608012" y="2403157"/>
              <a:ext cx="1125548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b)  Sử dụng đẳng thức giới hạn                   và kết quả câu a, tính đạo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065212" y="3124200"/>
                  <a:ext cx="1079828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àm của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𝒙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điểm x bằng định nghĩa.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5212" y="3124200"/>
                  <a:ext cx="10798287" cy="492443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1016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TextBox 24"/>
          <p:cNvSpPr txBox="1"/>
          <p:nvPr/>
        </p:nvSpPr>
        <p:spPr>
          <a:xfrm>
            <a:off x="1065212" y="5708816"/>
            <a:ext cx="3733800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b) Với x</a:t>
            </a:r>
            <a:r>
              <a:rPr lang="en-US" sz="2600" b="1" baseline="-2500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bất kì ta có :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2803"/>
              </p:ext>
            </p:extLst>
          </p:nvPr>
        </p:nvGraphicFramePr>
        <p:xfrm>
          <a:off x="4697412" y="5448300"/>
          <a:ext cx="3835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3" name="Equation" r:id="rId16" imgW="1625400" imgH="469800" progId="Equation.DSMT4">
                  <p:embed/>
                </p:oleObj>
              </mc:Choice>
              <mc:Fallback>
                <p:oleObj name="Equation" r:id="rId16" imgW="16254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2" y="5448300"/>
                        <a:ext cx="3835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20944"/>
              </p:ext>
            </p:extLst>
          </p:nvPr>
        </p:nvGraphicFramePr>
        <p:xfrm>
          <a:off x="8609012" y="5448300"/>
          <a:ext cx="28162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4" name="Equation" r:id="rId18" imgW="1193760" imgH="469800" progId="Equation.DSMT4">
                  <p:embed/>
                </p:oleObj>
              </mc:Choice>
              <mc:Fallback>
                <p:oleObj name="Equation" r:id="rId18" imgW="11937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2" y="5448300"/>
                        <a:ext cx="28162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954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675" y="38581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278135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LƯỢNG GIÁ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</m:oMath>
                </a14:m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858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89088" y="1101367"/>
            <a:ext cx="11672724" cy="2556233"/>
            <a:chOff x="289088" y="1079935"/>
            <a:chExt cx="11672724" cy="2556233"/>
          </a:xfrm>
        </p:grpSpPr>
        <p:sp>
          <p:nvSpPr>
            <p:cNvPr id="16" name="Rounded Rectangle 15"/>
            <p:cNvSpPr/>
            <p:nvPr/>
          </p:nvSpPr>
          <p:spPr>
            <a:xfrm>
              <a:off x="289088" y="1079935"/>
              <a:ext cx="11672724" cy="2556233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84212" y="1197094"/>
                  <a:ext cx="112014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Xây dựng công thức tính đạo hàm của 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𝒔𝒊𝒏𝒙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1197094"/>
                  <a:ext cx="11201400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5814" b="-267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30125" y="1752600"/>
                  <a:ext cx="1125548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indent="-514350">
                    <a:buAutoNum type="alphaLcParenR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𝒉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biến đổi hiệu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𝒉</m:t>
                          </m:r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𝒙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ành tích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1752600"/>
                  <a:ext cx="11255487" cy="49244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812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26353460"/>
                    </p:ext>
                  </p:extLst>
                </p:nvPr>
              </p:nvGraphicFramePr>
              <p:xfrm>
                <a:off x="5789612" y="2086302"/>
                <a:ext cx="1516062" cy="10842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115" name="Equation" r:id="rId10" imgW="583920" imgH="419040" progId="Equation.DSMT4">
                        <p:embed/>
                      </p:oleObj>
                    </mc:Choice>
                    <mc:Fallback>
                      <p:oleObj name="Equation" r:id="rId10" imgW="58392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89612" y="2086302"/>
                              <a:ext cx="1516062" cy="1084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6203390"/>
                    </p:ext>
                  </p:extLst>
                </p:nvPr>
              </p:nvGraphicFramePr>
              <p:xfrm>
                <a:off x="5789612" y="2086302"/>
                <a:ext cx="1516062" cy="10842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33" name="Equation" r:id="rId12" imgW="583920" imgH="419040" progId="Equation.DSMT4">
                        <p:embed/>
                      </p:oleObj>
                    </mc:Choice>
                    <mc:Fallback>
                      <p:oleObj name="Equation" r:id="rId12" imgW="58392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89612" y="2086302"/>
                              <a:ext cx="1516062" cy="1084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81922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860" y="1197094"/>
              <a:ext cx="1625952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608012" y="2403157"/>
              <a:ext cx="1125548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b)  Sử dụng đẳng thức giới hạn                   và kết quả câu a, tính đạo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065212" y="3124200"/>
                  <a:ext cx="1079828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àm của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𝒙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điểm x bằng định nghĩa.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5212" y="3124200"/>
                  <a:ext cx="10798287" cy="492443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1016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065212" y="6019800"/>
                <a:ext cx="10287000" cy="501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𝒔𝒊𝒏𝒙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ó đạo hàm là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’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𝒄𝒐𝒔𝒙</m:t>
                    </m:r>
                  </m:oMath>
                </a14:m>
                <a:endParaRPr lang="el-GR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212" y="6019800"/>
                <a:ext cx="10287000" cy="501484"/>
              </a:xfrm>
              <a:prstGeom prst="rect">
                <a:avLst/>
              </a:prstGeom>
              <a:blipFill rotWithShape="1">
                <a:blip r:embed="rId16"/>
                <a:stretch>
                  <a:fillRect l="-1067" t="-10976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12530"/>
              </p:ext>
            </p:extLst>
          </p:nvPr>
        </p:nvGraphicFramePr>
        <p:xfrm>
          <a:off x="1019175" y="4135438"/>
          <a:ext cx="413385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6" name="Equation" r:id="rId17" imgW="1752480" imgH="647640" progId="Equation.DSMT4">
                  <p:embed/>
                </p:oleObj>
              </mc:Choice>
              <mc:Fallback>
                <p:oleObj name="Equation" r:id="rId17" imgW="17524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135438"/>
                        <a:ext cx="4133850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30114"/>
              </p:ext>
            </p:extLst>
          </p:nvPr>
        </p:nvGraphicFramePr>
        <p:xfrm>
          <a:off x="5256212" y="4121586"/>
          <a:ext cx="4614863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7" name="Equation" r:id="rId19" imgW="1955520" imgH="812520" progId="Equation.DSMT4">
                  <p:embed/>
                </p:oleObj>
              </mc:Choice>
              <mc:Fallback>
                <p:oleObj name="Equation" r:id="rId19" imgW="195552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4121586"/>
                        <a:ext cx="4614863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78439"/>
              </p:ext>
            </p:extLst>
          </p:nvPr>
        </p:nvGraphicFramePr>
        <p:xfrm>
          <a:off x="9947275" y="4813736"/>
          <a:ext cx="1228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8" name="Equation" r:id="rId21" imgW="520560" imgH="241200" progId="Equation.DSMT4">
                  <p:embed/>
                </p:oleObj>
              </mc:Choice>
              <mc:Fallback>
                <p:oleObj name="Equation" r:id="rId21" imgW="520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275" y="4813736"/>
                        <a:ext cx="12287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784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278135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LƯỢNG GIÁ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</m:oMath>
                </a14:m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858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608011" y="1219200"/>
            <a:ext cx="11353801" cy="2229891"/>
            <a:chOff x="608011" y="1219200"/>
            <a:chExt cx="11353801" cy="2229891"/>
          </a:xfrm>
        </p:grpSpPr>
        <p:sp>
          <p:nvSpPr>
            <p:cNvPr id="18" name="Rounded Rectangle 17"/>
            <p:cNvSpPr/>
            <p:nvPr/>
          </p:nvSpPr>
          <p:spPr>
            <a:xfrm>
              <a:off x="608011" y="1219200"/>
              <a:ext cx="11009003" cy="19812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83982" y="1381780"/>
                  <a:ext cx="103396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ó đạo hàm trên R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𝒔𝒊𝒏𝒙</m:t>
                              </m:r>
                            </m:e>
                          </m:d>
                        </m:e>
                        <m:sup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𝒄𝒐𝒔𝒙</m:t>
                      </m:r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982" y="1381780"/>
                  <a:ext cx="10339630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943" t="-5814" b="-267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36762" y="2133600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760412" y="2134608"/>
                  <a:ext cx="10339630" cy="9133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ối với hàm số hợp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𝒖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ta có :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	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𝒔𝒊𝒏𝒖</m:t>
                              </m:r>
                            </m:e>
                          </m:d>
                        </m:e>
                        <m:sup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.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𝒄𝒐𝒔𝒖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412" y="2134608"/>
                  <a:ext cx="10339630" cy="91339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943" t="-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979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20940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7012" y="742950"/>
            <a:ext cx="11658599" cy="1319855"/>
            <a:chOff x="227012" y="742950"/>
            <a:chExt cx="11658599" cy="1319855"/>
          </a:xfrm>
        </p:grpSpPr>
        <p:sp>
          <p:nvSpPr>
            <p:cNvPr id="14" name="Rounded Rectangle 13"/>
            <p:cNvSpPr/>
            <p:nvPr/>
          </p:nvSpPr>
          <p:spPr>
            <a:xfrm>
              <a:off x="1714586" y="838200"/>
              <a:ext cx="10171025" cy="1086971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91206" y="969074"/>
                  <a:ext cx="9742006" cy="783526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ính đạo hàm của 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d>
                        <m:d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𝟖</m:t>
                              </m:r>
                            </m:den>
                          </m:f>
                        </m:e>
                      </m:d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206" y="969074"/>
                  <a:ext cx="9742006" cy="78352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Box 14"/>
          <p:cNvSpPr txBox="1"/>
          <p:nvPr/>
        </p:nvSpPr>
        <p:spPr>
          <a:xfrm>
            <a:off x="1975841" y="3003716"/>
            <a:ext cx="1756371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  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96068"/>
              </p:ext>
            </p:extLst>
          </p:nvPr>
        </p:nvGraphicFramePr>
        <p:xfrm>
          <a:off x="3925887" y="2732088"/>
          <a:ext cx="42259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5" name="Equation" r:id="rId7" imgW="1790640" imgH="457200" progId="Equation.DSMT4">
                  <p:embed/>
                </p:oleObj>
              </mc:Choice>
              <mc:Fallback>
                <p:oleObj name="Equation" r:id="rId7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732088"/>
                        <a:ext cx="42259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388335" y="76200"/>
                <a:ext cx="5248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</m:oMath>
                </a14:m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5" y="76200"/>
                <a:ext cx="5248878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858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47003"/>
              </p:ext>
            </p:extLst>
          </p:nvPr>
        </p:nvGraphicFramePr>
        <p:xfrm>
          <a:off x="4341812" y="3875088"/>
          <a:ext cx="24876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6" name="Equation" r:id="rId10" imgW="1054080" imgH="457200" progId="Equation.DSMT4">
                  <p:embed/>
                </p:oleObj>
              </mc:Choice>
              <mc:Fallback>
                <p:oleObj name="Equation" r:id="rId10" imgW="10540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3875088"/>
                        <a:ext cx="24876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710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415" y="242327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46045"/>
              </p:ext>
            </p:extLst>
          </p:nvPr>
        </p:nvGraphicFramePr>
        <p:xfrm>
          <a:off x="3208337" y="2928937"/>
          <a:ext cx="44862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6" name="Equation" r:id="rId5" imgW="1726920" imgH="457200" progId="Equation.DSMT4">
                  <p:embed/>
                </p:oleObj>
              </mc:Choice>
              <mc:Fallback>
                <p:oleObj name="Equation" r:id="rId5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337" y="2928937"/>
                        <a:ext cx="4486275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9387" y="720796"/>
            <a:ext cx="11620500" cy="1474164"/>
            <a:chOff x="179387" y="720796"/>
            <a:chExt cx="11620500" cy="1474164"/>
          </a:xfrm>
        </p:grpSpPr>
        <p:sp>
          <p:nvSpPr>
            <p:cNvPr id="14" name="Rounded Rectangle 13"/>
            <p:cNvSpPr/>
            <p:nvPr/>
          </p:nvSpPr>
          <p:spPr>
            <a:xfrm>
              <a:off x="1970087" y="720796"/>
              <a:ext cx="9829800" cy="1474164"/>
            </a:xfrm>
            <a:prstGeom prst="roundRect">
              <a:avLst>
                <a:gd name="adj" fmla="val 5952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87" y="768526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742009" y="1304439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2" name="Picture 4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18639" y="941374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338386" y="1183980"/>
              <a:ext cx="4518026" cy="49242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Tính đạo hàm của hàm số  :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914242"/>
                </p:ext>
              </p:extLst>
            </p:nvPr>
          </p:nvGraphicFramePr>
          <p:xfrm>
            <a:off x="6891337" y="838200"/>
            <a:ext cx="2936875" cy="130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37" name="Equation" r:id="rId9" imgW="1028520" imgH="457200" progId="Equation.DSMT4">
                    <p:embed/>
                  </p:oleObj>
                </mc:Choice>
                <mc:Fallback>
                  <p:oleObj name="Equation" r:id="rId9" imgW="10285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91337" y="838200"/>
                          <a:ext cx="2936875" cy="1301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8335" y="76200"/>
                <a:ext cx="5248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𝒔𝒊𝒏𝒙</m:t>
                    </m:r>
                  </m:oMath>
                </a14:m>
                <a:endParaRPr lang="el-GR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5" y="76200"/>
                <a:ext cx="5248878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858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46124"/>
              </p:ext>
            </p:extLst>
          </p:nvPr>
        </p:nvGraphicFramePr>
        <p:xfrm>
          <a:off x="3656012" y="4114800"/>
          <a:ext cx="29352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8" name="Equation" r:id="rId12" imgW="1130040" imgH="457200" progId="Equation.DSMT4">
                  <p:embed/>
                </p:oleObj>
              </mc:Choice>
              <mc:Fallback>
                <p:oleObj name="Equation" r:id="rId12" imgW="11300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4114800"/>
                        <a:ext cx="2935287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464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2895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278135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LƯỢNG GIÁ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b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</m:oMath>
                </a14:m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858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16952"/>
              </p:ext>
            </p:extLst>
          </p:nvPr>
        </p:nvGraphicFramePr>
        <p:xfrm>
          <a:off x="4189412" y="3276600"/>
          <a:ext cx="33559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9" name="Equation" r:id="rId6" imgW="1422360" imgH="457200" progId="Equation.DSMT4">
                  <p:embed/>
                </p:oleObj>
              </mc:Choice>
              <mc:Fallback>
                <p:oleObj name="Equation" r:id="rId6" imgW="1422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2" y="3276600"/>
                        <a:ext cx="33559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89088" y="1177567"/>
            <a:ext cx="11672724" cy="1565633"/>
            <a:chOff x="289088" y="1101367"/>
            <a:chExt cx="11672724" cy="1565633"/>
          </a:xfrm>
        </p:grpSpPr>
        <p:sp>
          <p:nvSpPr>
            <p:cNvPr id="16" name="Rounded Rectangle 15"/>
            <p:cNvSpPr/>
            <p:nvPr/>
          </p:nvSpPr>
          <p:spPr>
            <a:xfrm>
              <a:off x="289088" y="1101367"/>
              <a:ext cx="11672724" cy="1565633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84212" y="1218526"/>
                  <a:ext cx="112014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Xây dựng công thức tính đạo hàm của 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𝒄𝒐𝒔𝒙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1218526"/>
                  <a:ext cx="11201400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5814" b="-267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30125" y="1774032"/>
                  <a:ext cx="11255487" cy="7057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Bằng cách viết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𝒔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𝒊𝒏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, tính đạo hàm của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𝒔𝒙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1774032"/>
                  <a:ext cx="11255487" cy="70570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920" b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7042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412" y="1211589"/>
              <a:ext cx="1608598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01439"/>
              </p:ext>
            </p:extLst>
          </p:nvPr>
        </p:nvGraphicFramePr>
        <p:xfrm>
          <a:off x="3656012" y="4351337"/>
          <a:ext cx="66532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0" name="Equation" r:id="rId11" imgW="2819160" imgH="482400" progId="Equation.DSMT4">
                  <p:embed/>
                </p:oleObj>
              </mc:Choice>
              <mc:Fallback>
                <p:oleObj name="Equation" r:id="rId11" imgW="2819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4351337"/>
                        <a:ext cx="66532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58641"/>
              </p:ext>
            </p:extLst>
          </p:nvPr>
        </p:nvGraphicFramePr>
        <p:xfrm>
          <a:off x="4494212" y="5715000"/>
          <a:ext cx="1289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1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2" y="5715000"/>
                        <a:ext cx="1289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957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278135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LƯỢNG GIÁ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</m:oMath>
                </a14:m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5" y="575438"/>
                <a:ext cx="5248878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858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608011" y="1219200"/>
            <a:ext cx="11353801" cy="2229891"/>
            <a:chOff x="608011" y="1219200"/>
            <a:chExt cx="11353801" cy="2229891"/>
          </a:xfrm>
        </p:grpSpPr>
        <p:sp>
          <p:nvSpPr>
            <p:cNvPr id="18" name="Rounded Rectangle 17"/>
            <p:cNvSpPr/>
            <p:nvPr/>
          </p:nvSpPr>
          <p:spPr>
            <a:xfrm>
              <a:off x="608011" y="1219200"/>
              <a:ext cx="11009003" cy="19812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783982" y="1381780"/>
                  <a:ext cx="103396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𝒔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ó đạo hàm trên R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𝒄𝒐𝒔𝒙</m:t>
                              </m:r>
                            </m:e>
                          </m:d>
                        </m:e>
                        <m:sup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𝒔𝒊𝒏𝒙</m:t>
                      </m:r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982" y="1381780"/>
                  <a:ext cx="10339630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43" t="-5814" b="-267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36762" y="2133600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760412" y="2134608"/>
                  <a:ext cx="10339630" cy="9133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ối với hàm số hợp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𝒔𝒖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ta có :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	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𝒄𝒐𝒔𝒖</m:t>
                              </m:r>
                            </m:e>
                          </m:d>
                        </m:e>
                        <m:sup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.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𝒔𝒊𝒏𝒖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412" y="2134608"/>
                  <a:ext cx="10339630" cy="91339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43" t="-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43839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20940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975841" y="3003716"/>
            <a:ext cx="1756371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  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63863"/>
              </p:ext>
            </p:extLst>
          </p:nvPr>
        </p:nvGraphicFramePr>
        <p:xfrm>
          <a:off x="3835400" y="2732088"/>
          <a:ext cx="44069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9" name="Equation" r:id="rId5" imgW="1866600" imgH="457200" progId="Equation.DSMT4">
                  <p:embed/>
                </p:oleObj>
              </mc:Choice>
              <mc:Fallback>
                <p:oleObj name="Equation" r:id="rId5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32088"/>
                        <a:ext cx="44069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8335" y="76200"/>
                <a:ext cx="5248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a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</m:oMath>
                </a14:m>
                <a:endParaRPr lang="el-GR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5" y="76200"/>
                <a:ext cx="5248878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1858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01271"/>
              </p:ext>
            </p:extLst>
          </p:nvPr>
        </p:nvGraphicFramePr>
        <p:xfrm>
          <a:off x="4219574" y="3875088"/>
          <a:ext cx="26368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0" name="Equation" r:id="rId11" imgW="1117440" imgH="457200" progId="Equation.DSMT4">
                  <p:embed/>
                </p:oleObj>
              </mc:Choice>
              <mc:Fallback>
                <p:oleObj name="Equation" r:id="rId11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4" y="3875088"/>
                        <a:ext cx="263683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27012" y="742950"/>
            <a:ext cx="11658599" cy="1319855"/>
            <a:chOff x="227012" y="742950"/>
            <a:chExt cx="11658599" cy="1319855"/>
          </a:xfrm>
        </p:grpSpPr>
        <p:sp>
          <p:nvSpPr>
            <p:cNvPr id="14" name="Rounded Rectangle 13"/>
            <p:cNvSpPr/>
            <p:nvPr/>
          </p:nvSpPr>
          <p:spPr>
            <a:xfrm>
              <a:off x="1714586" y="838200"/>
              <a:ext cx="10171025" cy="1086971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91206" y="969074"/>
                  <a:ext cx="9742006" cy="783526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ính đạo hàm của 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206" y="969074"/>
                  <a:ext cx="9742006" cy="783526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7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7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268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415" y="242327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02507"/>
              </p:ext>
            </p:extLst>
          </p:nvPr>
        </p:nvGraphicFramePr>
        <p:xfrm>
          <a:off x="3084512" y="2928938"/>
          <a:ext cx="49149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7" name="Equation" r:id="rId5" imgW="1892160" imgH="457200" progId="Equation.DSMT4">
                  <p:embed/>
                </p:oleObj>
              </mc:Choice>
              <mc:Fallback>
                <p:oleObj name="Equation" r:id="rId5" imgW="189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4512" y="2928938"/>
                        <a:ext cx="491490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79387" y="720796"/>
            <a:ext cx="11620500" cy="1474164"/>
            <a:chOff x="179387" y="720796"/>
            <a:chExt cx="11620500" cy="1474164"/>
          </a:xfrm>
        </p:grpSpPr>
        <p:sp>
          <p:nvSpPr>
            <p:cNvPr id="14" name="Rounded Rectangle 13"/>
            <p:cNvSpPr/>
            <p:nvPr/>
          </p:nvSpPr>
          <p:spPr>
            <a:xfrm>
              <a:off x="1970087" y="720796"/>
              <a:ext cx="9829800" cy="1474164"/>
            </a:xfrm>
            <a:prstGeom prst="roundRect">
              <a:avLst>
                <a:gd name="adj" fmla="val 5952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87" y="768526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42009" y="1304439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19" name="Picture 4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18639" y="941374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338386" y="1183980"/>
              <a:ext cx="4518026" cy="49242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Tính đạo hàm của hàm số  :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954138"/>
                </p:ext>
              </p:extLst>
            </p:nvPr>
          </p:nvGraphicFramePr>
          <p:xfrm>
            <a:off x="6692900" y="838200"/>
            <a:ext cx="3335338" cy="130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8" name="Equation" r:id="rId9" imgW="1168200" imgH="457200" progId="Equation.DSMT4">
                    <p:embed/>
                  </p:oleObj>
                </mc:Choice>
                <mc:Fallback>
                  <p:oleObj name="Equation" r:id="rId9" imgW="11682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92900" y="838200"/>
                          <a:ext cx="3335338" cy="1301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388335" y="76200"/>
                <a:ext cx="5248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𝒄𝒐𝒔𝒙</m:t>
                    </m:r>
                  </m:oMath>
                </a14:m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5" y="76200"/>
                <a:ext cx="5248878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858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98780"/>
              </p:ext>
            </p:extLst>
          </p:nvPr>
        </p:nvGraphicFramePr>
        <p:xfrm>
          <a:off x="3503612" y="4224338"/>
          <a:ext cx="267176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9" name="Equation" r:id="rId12" imgW="1028520" imgH="457200" progId="Equation.DSMT4">
                  <p:embed/>
                </p:oleObj>
              </mc:Choice>
              <mc:Fallback>
                <p:oleObj name="Equation" r:id="rId12" imgW="10285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4224338"/>
                        <a:ext cx="2671762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587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3553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278135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LƯỢNG GIÁ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388334" y="575438"/>
                <a:ext cx="86778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𝒕𝒂𝒏𝒙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𝒄𝒐𝒕𝒙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4" y="575438"/>
                <a:ext cx="8677877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12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77884"/>
              </p:ext>
            </p:extLst>
          </p:nvPr>
        </p:nvGraphicFramePr>
        <p:xfrm>
          <a:off x="227012" y="3962400"/>
          <a:ext cx="38068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5" name="Equation" r:id="rId6" imgW="1612800" imgH="457200" progId="Equation.DSMT4">
                  <p:embed/>
                </p:oleObj>
              </mc:Choice>
              <mc:Fallback>
                <p:oleObj name="Equation" r:id="rId6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" y="3962400"/>
                        <a:ext cx="38068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413297"/>
              </p:ext>
            </p:extLst>
          </p:nvPr>
        </p:nvGraphicFramePr>
        <p:xfrm>
          <a:off x="227012" y="5181600"/>
          <a:ext cx="40163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6" name="Equation" r:id="rId8" imgW="1701720" imgH="482400" progId="Equation.DSMT4">
                  <p:embed/>
                </p:oleObj>
              </mc:Choice>
              <mc:Fallback>
                <p:oleObj name="Equation" r:id="rId8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" y="5181600"/>
                        <a:ext cx="40163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37892"/>
              </p:ext>
            </p:extLst>
          </p:nvPr>
        </p:nvGraphicFramePr>
        <p:xfrm>
          <a:off x="3960812" y="3989605"/>
          <a:ext cx="44672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7" name="Equation" r:id="rId10" imgW="1892160" imgH="431640" progId="Equation.DSMT4">
                  <p:embed/>
                </p:oleObj>
              </mc:Choice>
              <mc:Fallback>
                <p:oleObj name="Equation" r:id="rId10" imgW="18921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2" y="3989605"/>
                        <a:ext cx="44672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00894"/>
              </p:ext>
            </p:extLst>
          </p:nvPr>
        </p:nvGraphicFramePr>
        <p:xfrm>
          <a:off x="8359775" y="3989605"/>
          <a:ext cx="2459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8" name="Equation" r:id="rId12" imgW="1041120" imgH="431640" progId="Equation.DSMT4">
                  <p:embed/>
                </p:oleObj>
              </mc:Choice>
              <mc:Fallback>
                <p:oleObj name="Equation" r:id="rId12" imgW="10411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775" y="3989605"/>
                        <a:ext cx="24590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7542"/>
              </p:ext>
            </p:extLst>
          </p:nvPr>
        </p:nvGraphicFramePr>
        <p:xfrm>
          <a:off x="10793412" y="3970337"/>
          <a:ext cx="1319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9" name="Equation" r:id="rId14" imgW="558720" imgH="431640" progId="Equation.DSMT4">
                  <p:embed/>
                </p:oleObj>
              </mc:Choice>
              <mc:Fallback>
                <p:oleObj name="Equation" r:id="rId14" imgW="558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3412" y="3970337"/>
                        <a:ext cx="13192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90889"/>
              </p:ext>
            </p:extLst>
          </p:nvPr>
        </p:nvGraphicFramePr>
        <p:xfrm>
          <a:off x="4265612" y="5181600"/>
          <a:ext cx="227806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0" name="Equation" r:id="rId16" imgW="965160" imgH="685800" progId="Equation.DSMT4">
                  <p:embed/>
                </p:oleObj>
              </mc:Choice>
              <mc:Fallback>
                <p:oleObj name="Equation" r:id="rId16" imgW="96516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2" y="5181600"/>
                        <a:ext cx="2278063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495"/>
              </p:ext>
            </p:extLst>
          </p:nvPr>
        </p:nvGraphicFramePr>
        <p:xfrm>
          <a:off x="6627812" y="5194300"/>
          <a:ext cx="149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1" name="Equation" r:id="rId18" imgW="634680" imgH="431640" progId="Equation.DSMT4">
                  <p:embed/>
                </p:oleObj>
              </mc:Choice>
              <mc:Fallback>
                <p:oleObj name="Equation" r:id="rId18" imgW="634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5194300"/>
                        <a:ext cx="1498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89088" y="1177567"/>
            <a:ext cx="11672724" cy="2135197"/>
            <a:chOff x="289088" y="1177567"/>
            <a:chExt cx="11672724" cy="2135197"/>
          </a:xfrm>
        </p:grpSpPr>
        <p:sp>
          <p:nvSpPr>
            <p:cNvPr id="16" name="Rounded Rectangle 15"/>
            <p:cNvSpPr/>
            <p:nvPr/>
          </p:nvSpPr>
          <p:spPr>
            <a:xfrm>
              <a:off x="289088" y="1177567"/>
              <a:ext cx="11672724" cy="2135197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84212" y="1294726"/>
                  <a:ext cx="112014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Xây dựng công thức tính đạo hàm của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 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𝒕𝒂𝒏𝒙</m:t>
                      </m:r>
                    </m:oMath>
                  </a14:m>
                  <a:r>
                    <a:rPr lang="en-US" sz="28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𝒄𝒐𝒕𝒙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1294726"/>
                  <a:ext cx="11201400" cy="523220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30125" y="1850232"/>
                  <a:ext cx="11255487" cy="6695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a) Bằng cách viết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𝒕𝒂𝒏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𝒔𝒊𝒏𝒙</m:t>
                          </m:r>
                        </m:num>
                        <m:den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𝒄𝒐𝒔𝒙</m:t>
                          </m:r>
                        </m:den>
                      </m:f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, tính đạo hàm của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𝒕𝒂𝒏𝒙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1850232"/>
                  <a:ext cx="11255487" cy="669542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 l="-920" b="-91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30125" y="2607058"/>
                  <a:ext cx="11255487" cy="7057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b) Sử dụng đẳng thức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𝒕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𝒕𝒂𝒏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ính đạo hàm của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𝒕𝒙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2607058"/>
                  <a:ext cx="11255487" cy="705706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l="-920" b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1209" name="Picture 73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12" y="1324095"/>
              <a:ext cx="1462362" cy="587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00160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019" y="2971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74613" y="166984"/>
            <a:ext cx="7171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ẠO HÀM CỦA MỘT SỐ HÀM SỐ THƯỜNG GẶP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74613" y="676870"/>
                <a:ext cx="97619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)   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p>
                    </m:sSup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  (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𝑵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∗</m:t>
                        </m:r>
                      </m:sup>
                    </m:sSup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3" y="676870"/>
                <a:ext cx="976199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93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912812" y="350073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a) Với x</a:t>
            </a:r>
            <a:r>
              <a:rPr lang="en-US" b="1" baseline="-2500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bất kì, ta 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4615" y="1167438"/>
            <a:ext cx="11400298" cy="1723698"/>
            <a:chOff x="447216" y="1095703"/>
            <a:chExt cx="11400298" cy="1723698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95703"/>
              <a:ext cx="11400298" cy="1723698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r>
                <a:rPr lang="en-US" sz="1800" smtClean="0"/>
                <a:t>3</a:t>
              </a:r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08012" y="1225302"/>
                  <a:ext cx="1089660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	    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Nhận biết  đạo hàm của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1225302"/>
                  <a:ext cx="10896601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518449" y="1245597"/>
              <a:ext cx="1537363" cy="387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778031" y="1748135"/>
                  <a:ext cx="10896601" cy="470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Tính đạo hàm của hàm số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ại điểm x bất kì .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031" y="1748135"/>
                  <a:ext cx="10896601" cy="47000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95" t="-7792" b="-29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778031" y="2244863"/>
                  <a:ext cx="10896601" cy="470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Dự đoán công thức đạo hàm của hàm số</a:t>
                  </a:r>
                  <a:r>
                    <a:rPr lang="en-US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031" y="2244863"/>
                  <a:ext cx="10896601" cy="47000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895" t="-11688" b="-25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66042"/>
              </p:ext>
            </p:extLst>
          </p:nvPr>
        </p:nvGraphicFramePr>
        <p:xfrm>
          <a:off x="4251325" y="3276600"/>
          <a:ext cx="382428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0" name="Equation" r:id="rId10" imgW="1625400" imgH="469800" progId="Equation.DSMT4">
                  <p:embed/>
                </p:oleObj>
              </mc:Choice>
              <mc:Fallback>
                <p:oleObj name="Equation" r:id="rId10" imgW="162540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276600"/>
                        <a:ext cx="3824287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42996"/>
              </p:ext>
            </p:extLst>
          </p:nvPr>
        </p:nvGraphicFramePr>
        <p:xfrm>
          <a:off x="8149348" y="3172396"/>
          <a:ext cx="20320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1" name="Equation" r:id="rId12" imgW="863280" imgH="482400" progId="Equation.DSMT4">
                  <p:embed/>
                </p:oleObj>
              </mc:Choice>
              <mc:Fallback>
                <p:oleObj name="Equation" r:id="rId12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8" y="3172396"/>
                        <a:ext cx="20320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12180"/>
              </p:ext>
            </p:extLst>
          </p:nvPr>
        </p:nvGraphicFramePr>
        <p:xfrm>
          <a:off x="1982308" y="4267200"/>
          <a:ext cx="42132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2" name="Equation" r:id="rId14" imgW="1790640" imgH="482400" progId="Equation.DSMT4">
                  <p:embed/>
                </p:oleObj>
              </mc:Choice>
              <mc:Fallback>
                <p:oleObj name="Equation" r:id="rId14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308" y="4267200"/>
                        <a:ext cx="42132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50280"/>
              </p:ext>
            </p:extLst>
          </p:nvPr>
        </p:nvGraphicFramePr>
        <p:xfrm>
          <a:off x="6354762" y="4479925"/>
          <a:ext cx="3854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3" name="Equation" r:id="rId16" imgW="1638000" imgH="330120" progId="Equation.DSMT4">
                  <p:embed/>
                </p:oleObj>
              </mc:Choice>
              <mc:Fallback>
                <p:oleObj name="Equation" r:id="rId16" imgW="1638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2" y="4479925"/>
                        <a:ext cx="38544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93812" y="5410200"/>
                <a:ext cx="91440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ó đạo hàm là hàm 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𝒚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12" y="5410200"/>
                <a:ext cx="9144000" cy="470000"/>
              </a:xfrm>
              <a:prstGeom prst="rect">
                <a:avLst/>
              </a:prstGeom>
              <a:blipFill rotWithShape="1">
                <a:blip r:embed="rId18"/>
                <a:stretch>
                  <a:fillRect l="-1000" t="-779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930464" y="6019800"/>
            <a:ext cx="2192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b)  Dự đoán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16539"/>
              </p:ext>
            </p:extLst>
          </p:nvPr>
        </p:nvGraphicFramePr>
        <p:xfrm>
          <a:off x="3051174" y="5943600"/>
          <a:ext cx="25098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4" name="Equation" r:id="rId19" imgW="1066680" imgH="304560" progId="Equation.DSMT4">
                  <p:embed/>
                </p:oleObj>
              </mc:Choice>
              <mc:Fallback>
                <p:oleObj name="Equation" r:id="rId19" imgW="1066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4" y="5943600"/>
                        <a:ext cx="25098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  <p:bldP spid="28" grpId="0"/>
      <p:bldP spid="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60470" y="1221828"/>
            <a:ext cx="11601342" cy="3598863"/>
            <a:chOff x="360470" y="1221828"/>
            <a:chExt cx="11601342" cy="3598863"/>
          </a:xfrm>
        </p:grpSpPr>
        <p:sp>
          <p:nvSpPr>
            <p:cNvPr id="18" name="Rounded Rectangle 17"/>
            <p:cNvSpPr/>
            <p:nvPr/>
          </p:nvSpPr>
          <p:spPr>
            <a:xfrm>
              <a:off x="360470" y="1221828"/>
              <a:ext cx="11353801" cy="3426372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31812" y="1371600"/>
                  <a:ext cx="11258764" cy="739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𝒕𝒂𝒏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ó đạo hàm tại mọ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f>
                        <m:fPr>
                          <m:ctrlP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𝒌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𝝅</m:t>
                      </m:r>
                    </m:oMath>
                  </a14:m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𝒕𝒂𝒏𝒙</m:t>
                              </m:r>
                            </m:e>
                          </m:d>
                        </m:e>
                        <m:sup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2800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den>
                      </m:f>
                    </m:oMath>
                  </a14:m>
                  <a:endParaRPr lang="vi-VN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12" y="1371600"/>
                  <a:ext cx="11258764" cy="73975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12" b="-49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36762" y="3505200"/>
              <a:ext cx="1225050" cy="1315491"/>
            </a:xfrm>
            <a:prstGeom prst="rect">
              <a:avLst/>
            </a:prstGeom>
          </p:spPr>
        </p:pic>
      </p:grpSp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447214" y="95249"/>
            <a:ext cx="5278135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LƯỢNG GIÁ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88334" y="575438"/>
                <a:ext cx="86778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𝒕𝒂𝒏𝒙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𝒄𝒐𝒕𝒙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4" y="575438"/>
                <a:ext cx="8677877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12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31812" y="2155846"/>
                <a:ext cx="11258764" cy="739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𝒄𝒐𝒕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ó đạo hàm tại mọ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𝒌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𝒄𝒐𝒕𝒙</m:t>
                            </m:r>
                          </m:e>
                        </m:d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den>
                    </m:f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2155846"/>
                <a:ext cx="11258764" cy="739754"/>
              </a:xfrm>
              <a:prstGeom prst="rect">
                <a:avLst/>
              </a:prstGeom>
              <a:blipFill rotWithShape="1">
                <a:blip r:embed="rId7"/>
                <a:stretch>
                  <a:fillRect l="-81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1812" y="3048000"/>
                <a:ext cx="1125876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Đối với các hàm số hợp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𝒕𝒂𝒏𝒖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𝒄𝒐𝒕𝒖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vớ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, ta có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3048000"/>
                <a:ext cx="11258764" cy="492443"/>
              </a:xfrm>
              <a:prstGeom prst="rect">
                <a:avLst/>
              </a:prstGeom>
              <a:blipFill rotWithShape="1">
                <a:blip r:embed="rId8"/>
                <a:stretch>
                  <a:fillRect l="-81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50155"/>
              </p:ext>
            </p:extLst>
          </p:nvPr>
        </p:nvGraphicFramePr>
        <p:xfrm>
          <a:off x="2740024" y="3540443"/>
          <a:ext cx="53355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9" imgW="2260440" imgH="431640" progId="Equation.DSMT4">
                  <p:embed/>
                </p:oleObj>
              </mc:Choice>
              <mc:Fallback>
                <p:oleObj name="Equation" r:id="rId9" imgW="22604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4" y="3540443"/>
                        <a:ext cx="533558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01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20940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27012" y="742950"/>
            <a:ext cx="11658599" cy="1319855"/>
            <a:chOff x="227012" y="742950"/>
            <a:chExt cx="11658599" cy="1319855"/>
          </a:xfrm>
        </p:grpSpPr>
        <p:sp>
          <p:nvSpPr>
            <p:cNvPr id="16" name="Rounded Rectangle 15"/>
            <p:cNvSpPr/>
            <p:nvPr/>
          </p:nvSpPr>
          <p:spPr>
            <a:xfrm>
              <a:off x="1714586" y="838200"/>
              <a:ext cx="10171025" cy="1086971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8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91206" y="969074"/>
                  <a:ext cx="9742006" cy="783526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ính đạo hàm của 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𝒕𝒂𝒏</m:t>
                      </m:r>
                      <m:d>
                        <m:dPr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206" y="969074"/>
                  <a:ext cx="9742006" cy="78352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Box 14"/>
          <p:cNvSpPr txBox="1"/>
          <p:nvPr/>
        </p:nvSpPr>
        <p:spPr>
          <a:xfrm>
            <a:off x="1975841" y="3384716"/>
            <a:ext cx="1756371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  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44963"/>
              </p:ext>
            </p:extLst>
          </p:nvPr>
        </p:nvGraphicFramePr>
        <p:xfrm>
          <a:off x="3732212" y="2644775"/>
          <a:ext cx="28479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5" name="Equation" r:id="rId7" imgW="1206360" imgH="914400" progId="Equation.DSMT4">
                  <p:embed/>
                </p:oleObj>
              </mc:Choice>
              <mc:Fallback>
                <p:oleObj name="Equation" r:id="rId7" imgW="1206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2644775"/>
                        <a:ext cx="284797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7012" y="76200"/>
                <a:ext cx="86778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𝒕𝒂𝒏𝒙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𝒄𝒐𝒕𝒙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76200"/>
                <a:ext cx="8677877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053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3572"/>
              </p:ext>
            </p:extLst>
          </p:nvPr>
        </p:nvGraphicFramePr>
        <p:xfrm>
          <a:off x="6627812" y="3184525"/>
          <a:ext cx="2487613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Equation" r:id="rId10" imgW="1054080" imgH="685800" progId="Equation.DSMT4">
                  <p:embed/>
                </p:oleObj>
              </mc:Choice>
              <mc:Fallback>
                <p:oleObj name="Equation" r:id="rId10" imgW="105408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3184525"/>
                        <a:ext cx="2487613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530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415" y="242327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38280"/>
              </p:ext>
            </p:extLst>
          </p:nvPr>
        </p:nvGraphicFramePr>
        <p:xfrm>
          <a:off x="2208212" y="3199679"/>
          <a:ext cx="4417580" cy="103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1" name="Equation" r:id="rId5" imgW="2057400" imgH="482400" progId="Equation.DSMT4">
                  <p:embed/>
                </p:oleObj>
              </mc:Choice>
              <mc:Fallback>
                <p:oleObj name="Equation" r:id="rId5" imgW="2057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2" y="3199679"/>
                        <a:ext cx="4417580" cy="1033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9387" y="720796"/>
            <a:ext cx="11620500" cy="1474164"/>
            <a:chOff x="179387" y="720796"/>
            <a:chExt cx="11620500" cy="1474164"/>
          </a:xfrm>
        </p:grpSpPr>
        <p:sp>
          <p:nvSpPr>
            <p:cNvPr id="17" name="Rounded Rectangle 16"/>
            <p:cNvSpPr/>
            <p:nvPr/>
          </p:nvSpPr>
          <p:spPr>
            <a:xfrm>
              <a:off x="1970087" y="720796"/>
              <a:ext cx="9829800" cy="1474164"/>
            </a:xfrm>
            <a:prstGeom prst="roundRect">
              <a:avLst>
                <a:gd name="adj" fmla="val 5952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87" y="768526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42008" y="1304439"/>
              <a:ext cx="517066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18639" y="941374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338386" y="1183980"/>
              <a:ext cx="4518026" cy="49242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Tính đạo hàm của hàm số  :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935107"/>
                </p:ext>
              </p:extLst>
            </p:nvPr>
          </p:nvGraphicFramePr>
          <p:xfrm>
            <a:off x="6685539" y="914834"/>
            <a:ext cx="4514273" cy="1183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2" name="Equation" r:id="rId9" imgW="1739880" imgH="457200" progId="Equation.DSMT4">
                    <p:embed/>
                  </p:oleObj>
                </mc:Choice>
                <mc:Fallback>
                  <p:oleObj name="Equation" r:id="rId9" imgW="1739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85539" y="914834"/>
                          <a:ext cx="4514273" cy="11834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7012" y="76200"/>
                <a:ext cx="86778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) Đạo hàm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𝒕𝒂𝒏𝒙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𝒄𝒐𝒕𝒙</m:t>
                    </m:r>
                  </m:oMath>
                </a14:m>
                <a:r>
                  <a:rPr lang="en-US" sz="28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l-G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76200"/>
                <a:ext cx="8677877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053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10598"/>
              </p:ext>
            </p:extLst>
          </p:nvPr>
        </p:nvGraphicFramePr>
        <p:xfrm>
          <a:off x="6632575" y="2767013"/>
          <a:ext cx="48291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3" name="Equation" r:id="rId12" imgW="2247840" imgH="914400" progId="Equation.DSMT4">
                  <p:embed/>
                </p:oleObj>
              </mc:Choice>
              <mc:Fallback>
                <p:oleObj name="Equation" r:id="rId12" imgW="2247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2575" y="2767013"/>
                        <a:ext cx="48291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49815"/>
              </p:ext>
            </p:extLst>
          </p:nvPr>
        </p:nvGraphicFramePr>
        <p:xfrm>
          <a:off x="2589212" y="4572000"/>
          <a:ext cx="4281487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4" name="Equation" r:id="rId14" imgW="1993680" imgH="685800" progId="Equation.DSMT4">
                  <p:embed/>
                </p:oleObj>
              </mc:Choice>
              <mc:Fallback>
                <p:oleObj name="Equation" r:id="rId14" imgW="1993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9212" y="4572000"/>
                        <a:ext cx="4281487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22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903" y="226434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4137" y="111026"/>
            <a:ext cx="11849206" cy="2022574"/>
            <a:chOff x="84137" y="111026"/>
            <a:chExt cx="11849206" cy="2022574"/>
          </a:xfrm>
        </p:grpSpPr>
        <p:sp>
          <p:nvSpPr>
            <p:cNvPr id="14" name="Rounded Rectangle 13"/>
            <p:cNvSpPr/>
            <p:nvPr/>
          </p:nvSpPr>
          <p:spPr>
            <a:xfrm>
              <a:off x="1979613" y="152400"/>
              <a:ext cx="9953730" cy="1981200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055812" y="152400"/>
                  <a:ext cx="9725131" cy="1922235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Một vật chuyển động có 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phương 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trì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𝒔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𝒕</m:t>
                          </m:r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𝝅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𝒕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600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600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2600" b="1" i="1" smtClean="0"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𝟖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(m) , với t là thời gian tính bằng giây. </a:t>
                  </a:r>
                </a:p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ính vận tốc của vật kh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𝟓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giây (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làm tròn kết quả đến chữ số thập phân thứ nhất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)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812" y="152400"/>
                  <a:ext cx="9725131" cy="192223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52" r="-815" b="-60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111026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682" y="304800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684212" y="762000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975841" y="2938628"/>
            <a:ext cx="1756371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  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56099"/>
              </p:ext>
            </p:extLst>
          </p:nvPr>
        </p:nvGraphicFramePr>
        <p:xfrm>
          <a:off x="3579812" y="2652713"/>
          <a:ext cx="461486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0" name="Equation" r:id="rId8" imgW="1955520" imgH="482400" progId="Equation.DSMT4">
                  <p:embed/>
                </p:oleObj>
              </mc:Choice>
              <mc:Fallback>
                <p:oleObj name="Equation" r:id="rId8" imgW="1955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2652713"/>
                        <a:ext cx="4614862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854790"/>
              </p:ext>
            </p:extLst>
          </p:nvPr>
        </p:nvGraphicFramePr>
        <p:xfrm>
          <a:off x="5180012" y="3722687"/>
          <a:ext cx="44942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1" name="Equation" r:id="rId10" imgW="1904760" imgH="457200" progId="Equation.DSMT4">
                  <p:embed/>
                </p:oleObj>
              </mc:Choice>
              <mc:Fallback>
                <p:oleObj name="Equation" r:id="rId10" imgW="1904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3722687"/>
                        <a:ext cx="44942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65282"/>
              </p:ext>
            </p:extLst>
          </p:nvPr>
        </p:nvGraphicFramePr>
        <p:xfrm>
          <a:off x="5180012" y="4789487"/>
          <a:ext cx="30559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" name="Equation" r:id="rId12" imgW="1295280" imgH="457200" progId="Equation.DSMT4">
                  <p:embed/>
                </p:oleObj>
              </mc:Choice>
              <mc:Fallback>
                <p:oleObj name="Equation" r:id="rId12" imgW="129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4789487"/>
                        <a:ext cx="305593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08012" y="6011862"/>
                <a:ext cx="60235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vận tốc của vật kh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giây là :</a:t>
                </a:r>
                <a:endParaRPr lang="el-GR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6011862"/>
                <a:ext cx="6023571" cy="461665"/>
              </a:xfrm>
              <a:prstGeom prst="rect">
                <a:avLst/>
              </a:prstGeom>
              <a:blipFill rotWithShape="1">
                <a:blip r:embed="rId14"/>
                <a:stretch>
                  <a:fillRect l="-1619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62097"/>
              </p:ext>
            </p:extLst>
          </p:nvPr>
        </p:nvGraphicFramePr>
        <p:xfrm>
          <a:off x="6207125" y="5703887"/>
          <a:ext cx="56022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3" name="Equation" r:id="rId15" imgW="2374560" imgH="457200" progId="Equation.DSMT4">
                  <p:embed/>
                </p:oleObj>
              </mc:Choice>
              <mc:Fallback>
                <p:oleObj name="Equation" r:id="rId15" imgW="2374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703887"/>
                        <a:ext cx="5602287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8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3581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8334" y="605135"/>
            <a:ext cx="8677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) Giới hạn liên quan đến hàm số mũ và hàm số lôgarit .</a:t>
            </a:r>
            <a:endParaRPr lang="el-GR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15449"/>
              </p:ext>
            </p:extLst>
          </p:nvPr>
        </p:nvGraphicFramePr>
        <p:xfrm>
          <a:off x="3587750" y="4471988"/>
          <a:ext cx="41068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0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471988"/>
                        <a:ext cx="41068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79412" y="1101367"/>
            <a:ext cx="11506200" cy="2327633"/>
            <a:chOff x="379412" y="1177567"/>
            <a:chExt cx="11506200" cy="2327633"/>
          </a:xfrm>
        </p:grpSpPr>
        <p:sp>
          <p:nvSpPr>
            <p:cNvPr id="16" name="Rounded Rectangle 15"/>
            <p:cNvSpPr/>
            <p:nvPr/>
          </p:nvSpPr>
          <p:spPr>
            <a:xfrm>
              <a:off x="379412" y="1177567"/>
              <a:ext cx="11506199" cy="2327633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4212" y="1294726"/>
              <a:ext cx="1120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	 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Giới hạn cơ bản của hàm số mũ và hàm số lôgarit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.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30125" y="1715490"/>
                  <a:ext cx="11255487" cy="6258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Sử dụng phép đổi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iến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tìm giới hạn 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1715490"/>
                  <a:ext cx="11255487" cy="62581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12" b="-77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30125" y="2209800"/>
                  <a:ext cx="11255487" cy="6119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Với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tính lny và tìm giới hạn của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2209800"/>
                  <a:ext cx="11255487" cy="61196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12" b="-23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6258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412" y="1314276"/>
              <a:ext cx="1627705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6587183"/>
                    </p:ext>
                  </p:extLst>
                </p:nvPr>
              </p:nvGraphicFramePr>
              <p:xfrm>
                <a:off x="7313612" y="1600200"/>
                <a:ext cx="1363151" cy="7885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6441" name="Equation" r:id="rId10" imgW="698400" imgH="406080" progId="Equation.DSMT4">
                        <p:embed/>
                      </p:oleObj>
                    </mc:Choice>
                    <mc:Fallback>
                      <p:oleObj name="Equation" r:id="rId10" imgW="698400" imgH="406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13612" y="1600200"/>
                              <a:ext cx="1363151" cy="788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6587183"/>
                    </p:ext>
                  </p:extLst>
                </p:nvPr>
              </p:nvGraphicFramePr>
              <p:xfrm>
                <a:off x="7313612" y="1600200"/>
                <a:ext cx="1363151" cy="7885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6420" name="Equation" r:id="rId12" imgW="698400" imgH="406080" progId="Equation.DSMT4">
                        <p:embed/>
                      </p:oleObj>
                    </mc:Choice>
                    <mc:Fallback>
                      <p:oleObj name="Equation" r:id="rId12" imgW="698400" imgH="406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13612" y="1600200"/>
                              <a:ext cx="1363151" cy="788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89548663"/>
                    </p:ext>
                  </p:extLst>
                </p:nvPr>
              </p:nvGraphicFramePr>
              <p:xfrm>
                <a:off x="7085012" y="2387217"/>
                <a:ext cx="965200" cy="5667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6442" name="Equation" r:id="rId14" imgW="495000" imgH="291960" progId="Equation.DSMT4">
                        <p:embed/>
                      </p:oleObj>
                    </mc:Choice>
                    <mc:Fallback>
                      <p:oleObj name="Equation" r:id="rId14" imgW="49500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5012" y="2387217"/>
                              <a:ext cx="965200" cy="566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89548663"/>
                    </p:ext>
                  </p:extLst>
                </p:nvPr>
              </p:nvGraphicFramePr>
              <p:xfrm>
                <a:off x="7085012" y="2387217"/>
                <a:ext cx="965200" cy="5667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6421" name="Equation" r:id="rId16" imgW="495000" imgH="291960" progId="Equation.DSMT4">
                        <p:embed/>
                      </p:oleObj>
                    </mc:Choice>
                    <mc:Fallback>
                      <p:oleObj name="Equation" r:id="rId16" imgW="49500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5012" y="2387217"/>
                              <a:ext cx="965200" cy="566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630124" y="2824124"/>
                  <a:ext cx="1125548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) Đặt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. Tính x theo t và tìm giới hạn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4" y="2824124"/>
                  <a:ext cx="11255487" cy="461665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l="-812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2844127"/>
                    </p:ext>
                  </p:extLst>
                </p:nvPr>
              </p:nvGraphicFramePr>
              <p:xfrm>
                <a:off x="7472362" y="2667000"/>
                <a:ext cx="1212850" cy="814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6443" name="Equation" r:id="rId19" imgW="622080" imgH="419040" progId="Equation.DSMT4">
                        <p:embed/>
                      </p:oleObj>
                    </mc:Choice>
                    <mc:Fallback>
                      <p:oleObj name="Equation" r:id="rId19" imgW="6220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72362" y="2667000"/>
                              <a:ext cx="1212850" cy="814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2844127"/>
                    </p:ext>
                  </p:extLst>
                </p:nvPr>
              </p:nvGraphicFramePr>
              <p:xfrm>
                <a:off x="7472362" y="2667000"/>
                <a:ext cx="1212850" cy="814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6422" name="Equation" r:id="rId21" imgW="622080" imgH="419040" progId="Equation.DSMT4">
                        <p:embed/>
                      </p:oleObj>
                    </mc:Choice>
                    <mc:Fallback>
                      <p:oleObj name="Equation" r:id="rId21" imgW="6220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72362" y="2667000"/>
                              <a:ext cx="1212850" cy="814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38062" y="3946188"/>
                <a:ext cx="1109515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Ta có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nên kh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tiến đến 0 thì t tiến đến dương vô cùng do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đó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62" y="3946188"/>
                <a:ext cx="11095150" cy="625812"/>
              </a:xfrm>
              <a:prstGeom prst="rect">
                <a:avLst/>
              </a:prstGeom>
              <a:blipFill rotWithShape="1">
                <a:blip r:embed="rId23"/>
                <a:stretch>
                  <a:fillRect l="-879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95153"/>
              </p:ext>
            </p:extLst>
          </p:nvPr>
        </p:nvGraphicFramePr>
        <p:xfrm>
          <a:off x="598210" y="5568950"/>
          <a:ext cx="28178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4" name="Equation" r:id="rId24" imgW="1193760" imgH="342720" progId="Equation.DSMT4">
                  <p:embed/>
                </p:oleObj>
              </mc:Choice>
              <mc:Fallback>
                <p:oleObj name="Equation" r:id="rId24" imgW="1193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10" y="5568950"/>
                        <a:ext cx="28178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03165"/>
              </p:ext>
            </p:extLst>
          </p:nvPr>
        </p:nvGraphicFramePr>
        <p:xfrm>
          <a:off x="3427412" y="5616575"/>
          <a:ext cx="18573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5" name="Equation" r:id="rId26" imgW="787320" imgH="419040" progId="Equation.DSMT4">
                  <p:embed/>
                </p:oleObj>
              </mc:Choice>
              <mc:Fallback>
                <p:oleObj name="Equation" r:id="rId26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5616575"/>
                        <a:ext cx="18573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56004"/>
              </p:ext>
            </p:extLst>
          </p:nvPr>
        </p:nvGraphicFramePr>
        <p:xfrm>
          <a:off x="5637212" y="5645150"/>
          <a:ext cx="42243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6" name="Equation" r:id="rId28" imgW="1790640" imgH="419040" progId="Equation.DSMT4">
                  <p:embed/>
                </p:oleObj>
              </mc:Choice>
              <mc:Fallback>
                <p:oleObj name="Equation" r:id="rId28" imgW="179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2" y="5645150"/>
                        <a:ext cx="42243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900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3505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8334" y="575438"/>
            <a:ext cx="8677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) Giới hạn liên quan đến hàm số mũ và hàm số lôgarit .</a:t>
            </a:r>
            <a:endParaRPr lang="el-GR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79412" y="1025167"/>
            <a:ext cx="11506200" cy="2327633"/>
            <a:chOff x="379412" y="1177567"/>
            <a:chExt cx="11506200" cy="2327633"/>
          </a:xfrm>
        </p:grpSpPr>
        <p:sp>
          <p:nvSpPr>
            <p:cNvPr id="16" name="Rounded Rectangle 15"/>
            <p:cNvSpPr/>
            <p:nvPr/>
          </p:nvSpPr>
          <p:spPr>
            <a:xfrm>
              <a:off x="379412" y="1177567"/>
              <a:ext cx="11506199" cy="2327633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4212" y="1294726"/>
              <a:ext cx="1120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	 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Giới hạn cơ bản của hàm số mũ và hàm số lôgarit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. 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30125" y="1715490"/>
                  <a:ext cx="11255487" cy="6258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Sử dụng phép đổi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iến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tìm giới hạn 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1715490"/>
                  <a:ext cx="11255487" cy="62581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12" b="-77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30125" y="2209800"/>
                  <a:ext cx="11255487" cy="6119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Với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tính lny và tìm giới hạn của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2209800"/>
                  <a:ext cx="11255487" cy="61196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12" b="-22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6258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412" y="1314276"/>
              <a:ext cx="1627705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5142661"/>
                    </p:ext>
                  </p:extLst>
                </p:nvPr>
              </p:nvGraphicFramePr>
              <p:xfrm>
                <a:off x="7313612" y="1600200"/>
                <a:ext cx="1363151" cy="7885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7434" name="Equation" r:id="rId8" imgW="698400" imgH="406080" progId="Equation.DSMT4">
                        <p:embed/>
                      </p:oleObj>
                    </mc:Choice>
                    <mc:Fallback>
                      <p:oleObj name="Equation" r:id="rId8" imgW="698400" imgH="406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13612" y="1600200"/>
                              <a:ext cx="1363151" cy="788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5142661"/>
                    </p:ext>
                  </p:extLst>
                </p:nvPr>
              </p:nvGraphicFramePr>
              <p:xfrm>
                <a:off x="7313612" y="1600200"/>
                <a:ext cx="1363151" cy="7885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7416" name="Equation" r:id="rId10" imgW="698400" imgH="406080" progId="Equation.DSMT4">
                        <p:embed/>
                      </p:oleObj>
                    </mc:Choice>
                    <mc:Fallback>
                      <p:oleObj name="Equation" r:id="rId10" imgW="698400" imgH="406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13612" y="1600200"/>
                              <a:ext cx="1363151" cy="788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99550566"/>
                    </p:ext>
                  </p:extLst>
                </p:nvPr>
              </p:nvGraphicFramePr>
              <p:xfrm>
                <a:off x="7085012" y="2387217"/>
                <a:ext cx="965200" cy="5667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7435" name="Equation" r:id="rId12" imgW="495000" imgH="291960" progId="Equation.DSMT4">
                        <p:embed/>
                      </p:oleObj>
                    </mc:Choice>
                    <mc:Fallback>
                      <p:oleObj name="Equation" r:id="rId12" imgW="49500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5012" y="2387217"/>
                              <a:ext cx="965200" cy="566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99550566"/>
                    </p:ext>
                  </p:extLst>
                </p:nvPr>
              </p:nvGraphicFramePr>
              <p:xfrm>
                <a:off x="7085012" y="2387217"/>
                <a:ext cx="965200" cy="5667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7417" name="Equation" r:id="rId14" imgW="495000" imgH="291960" progId="Equation.DSMT4">
                        <p:embed/>
                      </p:oleObj>
                    </mc:Choice>
                    <mc:Fallback>
                      <p:oleObj name="Equation" r:id="rId14" imgW="49500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5012" y="2387217"/>
                              <a:ext cx="965200" cy="5667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630124" y="2824124"/>
                  <a:ext cx="1125548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) Đặt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. Tính x theo t và tìm giới hạn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4" y="2824124"/>
                  <a:ext cx="11255487" cy="461665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812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7584432"/>
                    </p:ext>
                  </p:extLst>
                </p:nvPr>
              </p:nvGraphicFramePr>
              <p:xfrm>
                <a:off x="7472362" y="2667000"/>
                <a:ext cx="1212850" cy="814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7436" name="Equation" r:id="rId17" imgW="622080" imgH="419040" progId="Equation.DSMT4">
                        <p:embed/>
                      </p:oleObj>
                    </mc:Choice>
                    <mc:Fallback>
                      <p:oleObj name="Equation" r:id="rId17" imgW="6220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72362" y="2667000"/>
                              <a:ext cx="1212850" cy="814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7584432"/>
                    </p:ext>
                  </p:extLst>
                </p:nvPr>
              </p:nvGraphicFramePr>
              <p:xfrm>
                <a:off x="7472362" y="2667000"/>
                <a:ext cx="1212850" cy="814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7418" name="Equation" r:id="rId19" imgW="622080" imgH="419040" progId="Equation.DSMT4">
                        <p:embed/>
                      </p:oleObj>
                    </mc:Choice>
                    <mc:Fallback>
                      <p:oleObj name="Equation" r:id="rId19" imgW="6220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72362" y="2667000"/>
                              <a:ext cx="1212850" cy="814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97563"/>
              </p:ext>
            </p:extLst>
          </p:nvPr>
        </p:nvGraphicFramePr>
        <p:xfrm>
          <a:off x="1370012" y="4081463"/>
          <a:ext cx="3657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7" name="Equation" r:id="rId21" imgW="1549080" imgH="241200" progId="Equation.DSMT4">
                  <p:embed/>
                </p:oleObj>
              </mc:Choice>
              <mc:Fallback>
                <p:oleObj name="Equation" r:id="rId21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2" y="4081463"/>
                        <a:ext cx="3657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61199"/>
              </p:ext>
            </p:extLst>
          </p:nvPr>
        </p:nvGraphicFramePr>
        <p:xfrm>
          <a:off x="5344380" y="4191000"/>
          <a:ext cx="2157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8" name="Equation" r:id="rId23" imgW="914400" imgH="203040" progId="Equation.DSMT4">
                  <p:embed/>
                </p:oleObj>
              </mc:Choice>
              <mc:Fallback>
                <p:oleObj name="Equation" r:id="rId23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380" y="4191000"/>
                        <a:ext cx="21574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15738"/>
              </p:ext>
            </p:extLst>
          </p:nvPr>
        </p:nvGraphicFramePr>
        <p:xfrm>
          <a:off x="4235511" y="4800600"/>
          <a:ext cx="43751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9" name="Equation" r:id="rId25" imgW="1854000" imgH="444240" progId="Equation.DSMT4">
                  <p:embed/>
                </p:oleObj>
              </mc:Choice>
              <mc:Fallback>
                <p:oleObj name="Equation" r:id="rId25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511" y="4800600"/>
                        <a:ext cx="43751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93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8334" y="575438"/>
            <a:ext cx="8677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) Giới hạn liên quan đến hàm số mũ và hàm số lôgarit .</a:t>
            </a:r>
            <a:endParaRPr lang="el-GR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60470" y="1122909"/>
            <a:ext cx="11454792" cy="3144291"/>
            <a:chOff x="360470" y="1219200"/>
            <a:chExt cx="11454792" cy="3144291"/>
          </a:xfrm>
        </p:grpSpPr>
        <p:sp>
          <p:nvSpPr>
            <p:cNvPr id="18" name="Rounded Rectangle 17"/>
            <p:cNvSpPr/>
            <p:nvPr/>
          </p:nvSpPr>
          <p:spPr>
            <a:xfrm>
              <a:off x="360470" y="1221828"/>
              <a:ext cx="11353801" cy="2941117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1812" y="1517332"/>
              <a:ext cx="44958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a có các giới hạn sau :</a:t>
              </a:r>
              <a:endParaRPr lang="vi-VN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90212" y="3048000"/>
              <a:ext cx="1225050" cy="1315491"/>
            </a:xfrm>
            <a:prstGeom prst="rect">
              <a:avLst/>
            </a:prstGeom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579014"/>
                </p:ext>
              </p:extLst>
            </p:nvPr>
          </p:nvGraphicFramePr>
          <p:xfrm>
            <a:off x="5257800" y="1219200"/>
            <a:ext cx="2217738" cy="955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7" name="Equation" r:id="rId5" imgW="939600" imgH="406080" progId="Equation.DSMT4">
                    <p:embed/>
                  </p:oleObj>
                </mc:Choice>
                <mc:Fallback>
                  <p:oleObj name="Equation" r:id="rId5" imgW="939600" imgH="4060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1219200"/>
                          <a:ext cx="2217738" cy="955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1482061"/>
                </p:ext>
              </p:extLst>
            </p:nvPr>
          </p:nvGraphicFramePr>
          <p:xfrm>
            <a:off x="5257800" y="2057400"/>
            <a:ext cx="2366963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8" name="Equation" r:id="rId7" imgW="1002960" imgH="419040" progId="Equation.DSMT4">
                    <p:embed/>
                  </p:oleObj>
                </mc:Choice>
                <mc:Fallback>
                  <p:oleObj name="Equation" r:id="rId7" imgW="1002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2057400"/>
                          <a:ext cx="2366963" cy="984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901889"/>
                </p:ext>
              </p:extLst>
            </p:nvPr>
          </p:nvGraphicFramePr>
          <p:xfrm>
            <a:off x="5257800" y="3048000"/>
            <a:ext cx="1947862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9" name="Equation" r:id="rId9" imgW="825480" imgH="419040" progId="Equation.DSMT4">
                    <p:embed/>
                  </p:oleObj>
                </mc:Choice>
                <mc:Fallback>
                  <p:oleObj name="Equation" r:id="rId9" imgW="825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3048000"/>
                          <a:ext cx="1947862" cy="984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0842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4" y="341496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8335" y="605135"/>
            <a:ext cx="4410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) Đạo hàm của hàm số mũ</a:t>
            </a:r>
            <a:endParaRPr lang="el-GR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6329"/>
              </p:ext>
            </p:extLst>
          </p:nvPr>
        </p:nvGraphicFramePr>
        <p:xfrm>
          <a:off x="6018212" y="3795285"/>
          <a:ext cx="3642066" cy="81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9" name="Equation" r:id="rId5" imgW="1866600" imgH="419040" progId="Equation.DSMT4">
                  <p:embed/>
                </p:oleObj>
              </mc:Choice>
              <mc:Fallback>
                <p:oleObj name="Equation" r:id="rId5" imgW="1866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3795285"/>
                        <a:ext cx="3642066" cy="814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38062" y="3946188"/>
                <a:ext cx="53801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Với x bất kì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, ta có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62" y="3946188"/>
                <a:ext cx="5380150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814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79412" y="1095375"/>
            <a:ext cx="11533243" cy="2216944"/>
            <a:chOff x="379412" y="1212056"/>
            <a:chExt cx="11533243" cy="2216944"/>
          </a:xfrm>
        </p:grpSpPr>
        <p:sp>
          <p:nvSpPr>
            <p:cNvPr id="16" name="Rounded Rectangle 15"/>
            <p:cNvSpPr/>
            <p:nvPr/>
          </p:nvSpPr>
          <p:spPr>
            <a:xfrm>
              <a:off x="379412" y="1212056"/>
              <a:ext cx="11506199" cy="2216944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4212" y="1218526"/>
              <a:ext cx="1120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	  Xây dựng công thức tính đạo hàm của hàm số mũ 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30125" y="1696440"/>
                  <a:ext cx="11255487" cy="12212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Sử dụng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giới hạn                       và đẳng thức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𝒉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𝒉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tính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đạo hàm của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ại x bằng định nghĩa.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1696440"/>
                  <a:ext cx="11255487" cy="12212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12" b="-5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0816797"/>
                    </p:ext>
                  </p:extLst>
                </p:nvPr>
              </p:nvGraphicFramePr>
              <p:xfrm>
                <a:off x="3732212" y="1562893"/>
                <a:ext cx="1611312" cy="814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9560" name="Equation" r:id="rId9" imgW="825480" imgH="419040" progId="Equation.DSMT4">
                        <p:embed/>
                      </p:oleObj>
                    </mc:Choice>
                    <mc:Fallback>
                      <p:oleObj name="Equation" r:id="rId9" imgW="8254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2212" y="1562893"/>
                              <a:ext cx="1611312" cy="814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0816797"/>
                    </p:ext>
                  </p:extLst>
                </p:nvPr>
              </p:nvGraphicFramePr>
              <p:xfrm>
                <a:off x="3732212" y="1562893"/>
                <a:ext cx="1611312" cy="814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9530" name="Equation" r:id="rId11" imgW="825480" imgH="419040" progId="Equation.DSMT4">
                        <p:embed/>
                      </p:oleObj>
                    </mc:Choice>
                    <mc:Fallback>
                      <p:oleObj name="Equation" r:id="rId11" imgW="8254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2212" y="1562893"/>
                              <a:ext cx="1611312" cy="814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99331" name="Picture 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7621" y="1250156"/>
              <a:ext cx="1316182" cy="587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657168" y="2801021"/>
                  <a:ext cx="11255487" cy="4755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Sử dụng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đẳng thức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𝒍𝒏𝒂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, tính đạo hàm của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168" y="2801021"/>
                  <a:ext cx="11255487" cy="475579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l="-867" t="-6410" b="-294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42530"/>
              </p:ext>
            </p:extLst>
          </p:nvPr>
        </p:nvGraphicFramePr>
        <p:xfrm>
          <a:off x="1540668" y="4721780"/>
          <a:ext cx="1982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1" name="Equation" r:id="rId15" imgW="1015920" imgH="431640" progId="Equation.DSMT4">
                  <p:embed/>
                </p:oleObj>
              </mc:Choice>
              <mc:Fallback>
                <p:oleObj name="Equation" r:id="rId15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668" y="4721780"/>
                        <a:ext cx="1982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371689"/>
              </p:ext>
            </p:extLst>
          </p:nvPr>
        </p:nvGraphicFramePr>
        <p:xfrm>
          <a:off x="3503612" y="4721780"/>
          <a:ext cx="1982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2" name="Equation" r:id="rId17" imgW="1015920" imgH="431640" progId="Equation.DSMT4">
                  <p:embed/>
                </p:oleObj>
              </mc:Choice>
              <mc:Fallback>
                <p:oleObj name="Equation" r:id="rId17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4721780"/>
                        <a:ext cx="1982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94267"/>
              </p:ext>
            </p:extLst>
          </p:nvPr>
        </p:nvGraphicFramePr>
        <p:xfrm>
          <a:off x="5437188" y="4732893"/>
          <a:ext cx="23304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3" name="Equation" r:id="rId19" imgW="1193760" imgH="419040" progId="Equation.DSMT4">
                  <p:embed/>
                </p:oleObj>
              </mc:Choice>
              <mc:Fallback>
                <p:oleObj name="Equation" r:id="rId19" imgW="1193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732893"/>
                        <a:ext cx="233045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39985"/>
              </p:ext>
            </p:extLst>
          </p:nvPr>
        </p:nvGraphicFramePr>
        <p:xfrm>
          <a:off x="7923212" y="487418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4" name="Equation" r:id="rId21" imgW="330120" imgH="228600" progId="Equation.DSMT4">
                  <p:embed/>
                </p:oleObj>
              </mc:Choice>
              <mc:Fallback>
                <p:oleObj name="Equation" r:id="rId21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87418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84212" y="578858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07653"/>
              </p:ext>
            </p:extLst>
          </p:nvPr>
        </p:nvGraphicFramePr>
        <p:xfrm>
          <a:off x="2389773" y="5749448"/>
          <a:ext cx="3763168" cy="65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5" name="Equation" r:id="rId23" imgW="1752480" imgH="304560" progId="Equation.DSMT4">
                  <p:embed/>
                </p:oleObj>
              </mc:Choice>
              <mc:Fallback>
                <p:oleObj name="Equation" r:id="rId23" imgW="1752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773" y="5749448"/>
                        <a:ext cx="3763168" cy="651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32408"/>
              </p:ext>
            </p:extLst>
          </p:nvPr>
        </p:nvGraphicFramePr>
        <p:xfrm>
          <a:off x="6221491" y="5761433"/>
          <a:ext cx="2044858" cy="59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6" name="Equation" r:id="rId25" imgW="952200" imgH="279360" progId="Equation.DSMT4">
                  <p:embed/>
                </p:oleObj>
              </mc:Choice>
              <mc:Fallback>
                <p:oleObj name="Equation" r:id="rId25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91" y="5761433"/>
                        <a:ext cx="2044858" cy="597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80384"/>
              </p:ext>
            </p:extLst>
          </p:nvPr>
        </p:nvGraphicFramePr>
        <p:xfrm>
          <a:off x="8229917" y="5783023"/>
          <a:ext cx="1445895" cy="46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7" name="Equation" r:id="rId27" imgW="672840" imgH="215640" progId="Equation.DSMT4">
                  <p:embed/>
                </p:oleObj>
              </mc:Choice>
              <mc:Fallback>
                <p:oleObj name="Equation" r:id="rId27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917" y="5783023"/>
                        <a:ext cx="1445895" cy="46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84834"/>
              </p:ext>
            </p:extLst>
          </p:nvPr>
        </p:nvGraphicFramePr>
        <p:xfrm>
          <a:off x="9752012" y="5788580"/>
          <a:ext cx="1200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8" name="Equation" r:id="rId29" imgW="558720" imgH="215640" progId="Equation.DSMT4">
                  <p:embed/>
                </p:oleObj>
              </mc:Choice>
              <mc:Fallback>
                <p:oleObj name="Equation" r:id="rId29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2012" y="5788580"/>
                        <a:ext cx="12001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332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3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8335" y="605135"/>
            <a:ext cx="4410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) Đạo hàm của hàm số mũ</a:t>
            </a:r>
            <a:endParaRPr lang="el-GR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3211" y="1125537"/>
            <a:ext cx="11816851" cy="3194764"/>
            <a:chOff x="436669" y="1125537"/>
            <a:chExt cx="11816851" cy="3194764"/>
          </a:xfrm>
        </p:grpSpPr>
        <p:sp>
          <p:nvSpPr>
            <p:cNvPr id="18" name="Rounded Rectangle 17"/>
            <p:cNvSpPr/>
            <p:nvPr/>
          </p:nvSpPr>
          <p:spPr>
            <a:xfrm>
              <a:off x="436669" y="1125537"/>
              <a:ext cx="11353801" cy="2941117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31812" y="1421041"/>
                  <a:ext cx="67818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sz="28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có đạo hàm trên R và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12" y="1421041"/>
                  <a:ext cx="6781800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348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1028470" y="3004810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18355403"/>
                    </p:ext>
                  </p:extLst>
                </p:nvPr>
              </p:nvGraphicFramePr>
              <p:xfrm>
                <a:off x="7098823" y="1303973"/>
                <a:ext cx="1582103" cy="7893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39" name="Equation" r:id="rId6" imgW="609480" imgH="304560" progId="Equation.DSMT4">
                        <p:embed/>
                      </p:oleObj>
                    </mc:Choice>
                    <mc:Fallback>
                      <p:oleObj name="Equation" r:id="rId6" imgW="60948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8823" y="1303973"/>
                              <a:ext cx="1582103" cy="789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18355403"/>
                    </p:ext>
                  </p:extLst>
                </p:nvPr>
              </p:nvGraphicFramePr>
              <p:xfrm>
                <a:off x="7098823" y="1303973"/>
                <a:ext cx="1582103" cy="7893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27" name="Equation" r:id="rId8" imgW="609480" imgH="304560" progId="Equation.DSMT4">
                        <p:embed/>
                      </p:oleObj>
                    </mc:Choice>
                    <mc:Fallback>
                      <p:oleObj name="Equation" r:id="rId8" imgW="60948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8823" y="1303973"/>
                              <a:ext cx="1582103" cy="789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836612" y="2102611"/>
                  <a:ext cx="7772400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ối với hàm hợp</a:t>
                  </a:r>
                  <a:r>
                    <a:rPr lang="en-US" sz="2600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ta có :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612" y="2102611"/>
                  <a:ext cx="7772400" cy="49244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333" t="-13580" b="-271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80277160"/>
                    </p:ext>
                  </p:extLst>
                </p:nvPr>
              </p:nvGraphicFramePr>
              <p:xfrm>
                <a:off x="8231187" y="1981200"/>
                <a:ext cx="1978025" cy="788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40" name="Equation" r:id="rId11" imgW="761760" imgH="304560" progId="Equation.DSMT4">
                        <p:embed/>
                      </p:oleObj>
                    </mc:Choice>
                    <mc:Fallback>
                      <p:oleObj name="Equation" r:id="rId11" imgW="76176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31187" y="1981200"/>
                              <a:ext cx="1978025" cy="788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80277160"/>
                    </p:ext>
                  </p:extLst>
                </p:nvPr>
              </p:nvGraphicFramePr>
              <p:xfrm>
                <a:off x="8231187" y="1981200"/>
                <a:ext cx="1978025" cy="788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28" name="Equation" r:id="rId13" imgW="761760" imgH="304560" progId="Equation.DSMT4">
                        <p:embed/>
                      </p:oleObj>
                    </mc:Choice>
                    <mc:Fallback>
                      <p:oleObj name="Equation" r:id="rId13" imgW="76176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31187" y="1981200"/>
                              <a:ext cx="1978025" cy="788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73074" y="2743200"/>
                  <a:ext cx="869632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 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8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có đạo hàm trên R và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74" y="2743200"/>
                  <a:ext cx="8696326" cy="52322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1122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06780610"/>
                    </p:ext>
                  </p:extLst>
                </p:nvPr>
              </p:nvGraphicFramePr>
              <p:xfrm>
                <a:off x="8672513" y="2614613"/>
                <a:ext cx="2308225" cy="788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41" name="Equation" r:id="rId16" imgW="888840" imgH="304560" progId="Equation.DSMT4">
                        <p:embed/>
                      </p:oleObj>
                    </mc:Choice>
                    <mc:Fallback>
                      <p:oleObj name="Equation" r:id="rId16" imgW="88884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72513" y="2614613"/>
                              <a:ext cx="2308225" cy="788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06780610"/>
                    </p:ext>
                  </p:extLst>
                </p:nvPr>
              </p:nvGraphicFramePr>
              <p:xfrm>
                <a:off x="8672513" y="2614613"/>
                <a:ext cx="2308225" cy="788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29" name="Equation" r:id="rId18" imgW="888840" imgH="304560" progId="Equation.DSMT4">
                        <p:embed/>
                      </p:oleObj>
                    </mc:Choice>
                    <mc:Fallback>
                      <p:oleObj name="Equation" r:id="rId18" imgW="88884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72513" y="2614613"/>
                              <a:ext cx="2308225" cy="788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806449" y="3399078"/>
                  <a:ext cx="7772400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ối với hàm hợp</a:t>
                  </a:r>
                  <a:r>
                    <a:rPr lang="en-US" sz="2600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ta có :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6449" y="3399078"/>
                  <a:ext cx="7772400" cy="492443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l="-1333" t="-13750" b="-2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46401667"/>
                    </p:ext>
                  </p:extLst>
                </p:nvPr>
              </p:nvGraphicFramePr>
              <p:xfrm>
                <a:off x="8093075" y="3278188"/>
                <a:ext cx="2801937" cy="788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42" name="Equation" r:id="rId21" imgW="1079280" imgH="304560" progId="Equation.DSMT4">
                        <p:embed/>
                      </p:oleObj>
                    </mc:Choice>
                    <mc:Fallback>
                      <p:oleObj name="Equation" r:id="rId21" imgW="107928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93075" y="3278188"/>
                              <a:ext cx="2801937" cy="788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46401667"/>
                    </p:ext>
                  </p:extLst>
                </p:nvPr>
              </p:nvGraphicFramePr>
              <p:xfrm>
                <a:off x="8093075" y="3278188"/>
                <a:ext cx="2801937" cy="788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430" name="Equation" r:id="rId23" imgW="1079280" imgH="304560" progId="Equation.DSMT4">
                        <p:embed/>
                      </p:oleObj>
                    </mc:Choice>
                    <mc:Fallback>
                      <p:oleObj name="Equation" r:id="rId23" imgW="107928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93075" y="3278188"/>
                              <a:ext cx="2801937" cy="788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401454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20940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284412" y="2743200"/>
            <a:ext cx="1756371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  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84502"/>
              </p:ext>
            </p:extLst>
          </p:nvPr>
        </p:nvGraphicFramePr>
        <p:xfrm>
          <a:off x="4058072" y="2694698"/>
          <a:ext cx="33877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072" y="2694698"/>
                        <a:ext cx="33877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7012" y="742950"/>
            <a:ext cx="11658599" cy="1319855"/>
            <a:chOff x="227012" y="742950"/>
            <a:chExt cx="11658599" cy="1319855"/>
          </a:xfrm>
        </p:grpSpPr>
        <p:sp>
          <p:nvSpPr>
            <p:cNvPr id="14" name="Rounded Rectangle 13"/>
            <p:cNvSpPr/>
            <p:nvPr/>
          </p:nvSpPr>
          <p:spPr>
            <a:xfrm>
              <a:off x="1714586" y="838200"/>
              <a:ext cx="10171025" cy="1086971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9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91206" y="1081183"/>
              <a:ext cx="9742006" cy="507809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Tính đạo hàm của hàm số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829954"/>
                </p:ext>
              </p:extLst>
            </p:nvPr>
          </p:nvGraphicFramePr>
          <p:xfrm>
            <a:off x="6260695" y="912209"/>
            <a:ext cx="1596247" cy="726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2" name="Equation" r:id="rId8" imgW="558720" imgH="253800" progId="Equation.DSMT4">
                    <p:embed/>
                  </p:oleObj>
                </mc:Choice>
                <mc:Fallback>
                  <p:oleObj name="Equation" r:id="rId8" imgW="558720" imgH="253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0695" y="912209"/>
                          <a:ext cx="1596247" cy="726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00168"/>
              </p:ext>
            </p:extLst>
          </p:nvPr>
        </p:nvGraphicFramePr>
        <p:xfrm>
          <a:off x="4418012" y="3352800"/>
          <a:ext cx="26987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3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3352800"/>
                        <a:ext cx="26987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713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33687" y="1219200"/>
            <a:ext cx="10823325" cy="1970179"/>
            <a:chOff x="608012" y="836860"/>
            <a:chExt cx="10823325" cy="1970179"/>
          </a:xfrm>
        </p:grpSpPr>
        <p:sp>
          <p:nvSpPr>
            <p:cNvPr id="21" name="Rounded Rectangle 20"/>
            <p:cNvSpPr/>
            <p:nvPr/>
          </p:nvSpPr>
          <p:spPr>
            <a:xfrm>
              <a:off x="608012" y="836860"/>
              <a:ext cx="10668000" cy="1621631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989012" y="1015902"/>
                  <a:ext cx="9829800" cy="5132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  (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𝒏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𝑵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∗</m:t>
                          </m:r>
                        </m:sup>
                      </m:sSup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có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ạo hàm trên R và 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12" y="1015902"/>
                  <a:ext cx="9829800" cy="51328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30" t="-8235" b="-2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206287" y="1491548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671638"/>
                    </p:ext>
                  </p:extLst>
                </p:nvPr>
              </p:nvGraphicFramePr>
              <p:xfrm>
                <a:off x="4484386" y="1584467"/>
                <a:ext cx="2070704" cy="7881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495" name="Equation" r:id="rId7" imgW="799920" imgH="304560" progId="Equation.DSMT4">
                        <p:embed/>
                      </p:oleObj>
                    </mc:Choice>
                    <mc:Fallback>
                      <p:oleObj name="Equation" r:id="rId7" imgW="79992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84386" y="1584467"/>
                              <a:ext cx="2070704" cy="7881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671638"/>
                    </p:ext>
                  </p:extLst>
                </p:nvPr>
              </p:nvGraphicFramePr>
              <p:xfrm>
                <a:off x="4484386" y="1584467"/>
                <a:ext cx="2070704" cy="7881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373" name="Equation" r:id="rId9" imgW="799920" imgH="304560" progId="Equation.DSMT4">
                        <p:embed/>
                      </p:oleObj>
                    </mc:Choice>
                    <mc:Fallback>
                      <p:oleObj name="Equation" r:id="rId9" imgW="79992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84386" y="1584467"/>
                              <a:ext cx="2070704" cy="7881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7171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ẠO HÀM CỦA MỘT SỐ HÀM SỐ THƯỜNG GẶP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47214" y="668199"/>
                <a:ext cx="64091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)   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p>
                    </m:sSup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  (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𝑵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∗</m:t>
                        </m:r>
                      </m:sup>
                    </m:sSup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668199"/>
                <a:ext cx="6409198" cy="461665"/>
              </a:xfrm>
              <a:prstGeom prst="rect">
                <a:avLst/>
              </a:prstGeom>
              <a:blipFill rotWithShape="1">
                <a:blip r:embed="rId11"/>
                <a:stretch>
                  <a:fillRect l="-1426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473079" y="3200400"/>
            <a:ext cx="3621333" cy="1016000"/>
            <a:chOff x="2473079" y="3200400"/>
            <a:chExt cx="3621333" cy="1016000"/>
          </a:xfrm>
        </p:grpSpPr>
        <p:sp>
          <p:nvSpPr>
            <p:cNvPr id="14" name="TextBox 13"/>
            <p:cNvSpPr txBox="1"/>
            <p:nvPr/>
          </p:nvSpPr>
          <p:spPr>
            <a:xfrm>
              <a:off x="2473079" y="3223538"/>
              <a:ext cx="1668462" cy="43088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Ví dụ  :</a:t>
              </a:r>
              <a:endParaRPr lang="vi-VN" sz="2200" b="1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435425"/>
                </p:ext>
              </p:extLst>
            </p:nvPr>
          </p:nvGraphicFramePr>
          <p:xfrm>
            <a:off x="4570412" y="3200400"/>
            <a:ext cx="15240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6" name="Equation" r:id="rId12" imgW="647640" imgH="431640" progId="Equation.DSMT4">
                    <p:embed/>
                  </p:oleObj>
                </mc:Choice>
                <mc:Fallback>
                  <p:oleObj name="Equation" r:id="rId12" imgW="647640" imgH="4316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412" y="3200400"/>
                          <a:ext cx="1524000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415" y="242327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41429"/>
              </p:ext>
            </p:extLst>
          </p:nvPr>
        </p:nvGraphicFramePr>
        <p:xfrm>
          <a:off x="2836863" y="2936875"/>
          <a:ext cx="3207862" cy="59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" name="Equation" r:id="rId5" imgW="1358640" imgH="253800" progId="Equation.DSMT4">
                  <p:embed/>
                </p:oleObj>
              </mc:Choice>
              <mc:Fallback>
                <p:oleObj name="Equation" r:id="rId5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6863" y="2936875"/>
                        <a:ext cx="3207862" cy="59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9387" y="720796"/>
            <a:ext cx="11620500" cy="1474164"/>
            <a:chOff x="179387" y="720796"/>
            <a:chExt cx="11620500" cy="1474164"/>
          </a:xfrm>
        </p:grpSpPr>
        <p:sp>
          <p:nvSpPr>
            <p:cNvPr id="18" name="Rounded Rectangle 17"/>
            <p:cNvSpPr/>
            <p:nvPr/>
          </p:nvSpPr>
          <p:spPr>
            <a:xfrm>
              <a:off x="1970087" y="720796"/>
              <a:ext cx="9829800" cy="1474164"/>
            </a:xfrm>
            <a:prstGeom prst="roundRect">
              <a:avLst>
                <a:gd name="adj" fmla="val 5952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87" y="768526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742008" y="1304439"/>
              <a:ext cx="517066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18639" y="941374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338387" y="881179"/>
              <a:ext cx="4518026" cy="49242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b="1" smtClean="0">
                  <a:latin typeface="Arial" pitchFamily="34" charset="0"/>
                  <a:cs typeface="Arial" pitchFamily="34" charset="0"/>
                </a:rPr>
                <a:t>Tính đạo hàm của hàm số  :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908227"/>
                </p:ext>
              </p:extLst>
            </p:nvPr>
          </p:nvGraphicFramePr>
          <p:xfrm>
            <a:off x="2772727" y="1334452"/>
            <a:ext cx="2139157" cy="722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9" name="Equation" r:id="rId9" imgW="749160" imgH="253800" progId="Equation.DSMT4">
                    <p:embed/>
                  </p:oleObj>
                </mc:Choice>
                <mc:Fallback>
                  <p:oleObj name="Equation" r:id="rId9" imgW="7491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72727" y="1334452"/>
                          <a:ext cx="2139157" cy="7229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076285"/>
                </p:ext>
              </p:extLst>
            </p:nvPr>
          </p:nvGraphicFramePr>
          <p:xfrm>
            <a:off x="7990998" y="1361440"/>
            <a:ext cx="2065814" cy="688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0" name="Equation" r:id="rId11" imgW="723600" imgH="241200" progId="Equation.DSMT4">
                    <p:embed/>
                  </p:oleObj>
                </mc:Choice>
                <mc:Fallback>
                  <p:oleObj name="Equation" r:id="rId11" imgW="723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990998" y="1361440"/>
                          <a:ext cx="2065814" cy="6880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39365"/>
              </p:ext>
            </p:extLst>
          </p:nvPr>
        </p:nvGraphicFramePr>
        <p:xfrm>
          <a:off x="6018212" y="2936875"/>
          <a:ext cx="2100739" cy="59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1"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8212" y="2936875"/>
                        <a:ext cx="2100739" cy="59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79158"/>
              </p:ext>
            </p:extLst>
          </p:nvPr>
        </p:nvGraphicFramePr>
        <p:xfrm>
          <a:off x="2862262" y="3775075"/>
          <a:ext cx="3536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2" name="Equation" r:id="rId15" imgW="1498320" imgH="241200" progId="Equation.DSMT4">
                  <p:embed/>
                </p:oleObj>
              </mc:Choice>
              <mc:Fallback>
                <p:oleObj name="Equation" r:id="rId15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2262" y="3775075"/>
                        <a:ext cx="35369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71207"/>
              </p:ext>
            </p:extLst>
          </p:nvPr>
        </p:nvGraphicFramePr>
        <p:xfrm>
          <a:off x="3695265" y="4572000"/>
          <a:ext cx="24018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3" name="Equation" r:id="rId17" imgW="1015920" imgH="215640" progId="Equation.DSMT4">
                  <p:embed/>
                </p:oleObj>
              </mc:Choice>
              <mc:Fallback>
                <p:oleObj name="Equation" r:id="rId17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5265" y="4572000"/>
                        <a:ext cx="2401887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927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394" y="3581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8334" y="605135"/>
            <a:ext cx="4944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) Đạo hàm của hàm số lôgarit. </a:t>
            </a:r>
            <a:endParaRPr lang="el-GR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03931"/>
              </p:ext>
            </p:extLst>
          </p:nvPr>
        </p:nvGraphicFramePr>
        <p:xfrm>
          <a:off x="5789612" y="3947030"/>
          <a:ext cx="5810250" cy="74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7" name="Equation" r:id="rId5" imgW="3276360" imgH="419040" progId="Equation.DSMT4">
                  <p:embed/>
                </p:oleObj>
              </mc:Choice>
              <mc:Fallback>
                <p:oleObj name="Equation" r:id="rId5" imgW="327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3947030"/>
                        <a:ext cx="5810250" cy="74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88334" y="4086374"/>
                <a:ext cx="53801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Với x bất kì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, ta có :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4" y="4086374"/>
                <a:ext cx="5380150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814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379412" y="1095374"/>
            <a:ext cx="11533243" cy="2409825"/>
            <a:chOff x="379412" y="1095374"/>
            <a:chExt cx="11533243" cy="2409825"/>
          </a:xfrm>
        </p:grpSpPr>
        <p:sp>
          <p:nvSpPr>
            <p:cNvPr id="16" name="Rounded Rectangle 15"/>
            <p:cNvSpPr/>
            <p:nvPr/>
          </p:nvSpPr>
          <p:spPr>
            <a:xfrm>
              <a:off x="379412" y="1095374"/>
              <a:ext cx="11506199" cy="2409825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4212" y="1101845"/>
              <a:ext cx="1120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	  Xây dựng công thức tính đạo hàm của hàm số lôgarit 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30125" y="1579759"/>
                  <a:ext cx="11255487" cy="11318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Sử dụng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giới hạn                       và đẳng thức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ính đạo hàm của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𝒍𝒏𝒙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bằng định nghĩa.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125" y="1579759"/>
                  <a:ext cx="11255487" cy="113184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12" b="-118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8443843"/>
                    </p:ext>
                  </p:extLst>
                </p:nvPr>
              </p:nvGraphicFramePr>
              <p:xfrm>
                <a:off x="3762231" y="1574223"/>
                <a:ext cx="1713056" cy="74035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608" name="Equation" r:id="rId9" imgW="965160" imgH="419040" progId="Equation.DSMT4">
                        <p:embed/>
                      </p:oleObj>
                    </mc:Choice>
                    <mc:Fallback>
                      <p:oleObj name="Equation" r:id="rId9" imgW="96516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2231" y="1574223"/>
                              <a:ext cx="1713056" cy="740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8443843"/>
                    </p:ext>
                  </p:extLst>
                </p:nvPr>
              </p:nvGraphicFramePr>
              <p:xfrm>
                <a:off x="3762231" y="1574223"/>
                <a:ext cx="1713056" cy="74035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578" name="Equation" r:id="rId11" imgW="965160" imgH="419040" progId="Equation.DSMT4">
                        <p:embed/>
                      </p:oleObj>
                    </mc:Choice>
                    <mc:Fallback>
                      <p:oleObj name="Equation" r:id="rId11" imgW="96516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2231" y="1574223"/>
                              <a:ext cx="1713056" cy="740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657168" y="2784475"/>
                  <a:ext cx="11255487" cy="4755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Sử dụng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đẳng thức                                , tính đạo hàm của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168" y="2784475"/>
                  <a:ext cx="11255487" cy="475579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867" t="-8974" b="-26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3426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377" y="1116301"/>
              <a:ext cx="1531635" cy="587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8266759"/>
                    </p:ext>
                  </p:extLst>
                </p:nvPr>
              </p:nvGraphicFramePr>
              <p:xfrm>
                <a:off x="7519987" y="1552792"/>
                <a:ext cx="4327525" cy="8080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609" name="Equation" r:id="rId15" imgW="2438280" imgH="457200" progId="Equation.DSMT4">
                        <p:embed/>
                      </p:oleObj>
                    </mc:Choice>
                    <mc:Fallback>
                      <p:oleObj name="Equation" r:id="rId15" imgW="2438280" imgH="45720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19987" y="1552792"/>
                              <a:ext cx="4327525" cy="8080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8266759"/>
                    </p:ext>
                  </p:extLst>
                </p:nvPr>
              </p:nvGraphicFramePr>
              <p:xfrm>
                <a:off x="7519987" y="1552792"/>
                <a:ext cx="4327525" cy="8080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579" name="Equation" r:id="rId17" imgW="2438280" imgH="457200" progId="Equation.DSMT4">
                        <p:embed/>
                      </p:oleObj>
                    </mc:Choice>
                    <mc:Fallback>
                      <p:oleObj name="Equation" r:id="rId17" imgW="2438280" imgH="45720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19987" y="1552792"/>
                              <a:ext cx="4327525" cy="8080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7711220"/>
                    </p:ext>
                  </p:extLst>
                </p:nvPr>
              </p:nvGraphicFramePr>
              <p:xfrm>
                <a:off x="4037012" y="2667000"/>
                <a:ext cx="2636837" cy="7397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610" name="Equation" r:id="rId19" imgW="1485720" imgH="419040" progId="Equation.DSMT4">
                        <p:embed/>
                      </p:oleObj>
                    </mc:Choice>
                    <mc:Fallback>
                      <p:oleObj name="Equation" r:id="rId19" imgW="148572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7012" y="2667000"/>
                              <a:ext cx="2636837" cy="739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7711220"/>
                    </p:ext>
                  </p:extLst>
                </p:nvPr>
              </p:nvGraphicFramePr>
              <p:xfrm>
                <a:off x="4037012" y="2667000"/>
                <a:ext cx="2636837" cy="7397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580" name="Equation" r:id="rId21" imgW="1485720" imgH="419040" progId="Equation.DSMT4">
                        <p:embed/>
                      </p:oleObj>
                    </mc:Choice>
                    <mc:Fallback>
                      <p:oleObj name="Equation" r:id="rId21" imgW="148572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7012" y="2667000"/>
                              <a:ext cx="2636837" cy="739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01625"/>
              </p:ext>
            </p:extLst>
          </p:nvPr>
        </p:nvGraphicFramePr>
        <p:xfrm>
          <a:off x="3344210" y="4509939"/>
          <a:ext cx="1892012" cy="163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1" name="Equation" r:id="rId23" imgW="1066680" imgH="927000" progId="Equation.DSMT4">
                  <p:embed/>
                </p:oleObj>
              </mc:Choice>
              <mc:Fallback>
                <p:oleObj name="Equation" r:id="rId23" imgW="1066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210" y="4509939"/>
                        <a:ext cx="1892012" cy="1638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92115"/>
              </p:ext>
            </p:extLst>
          </p:nvPr>
        </p:nvGraphicFramePr>
        <p:xfrm>
          <a:off x="5332412" y="4495800"/>
          <a:ext cx="2703080" cy="163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2" name="Equation" r:id="rId25" imgW="1523880" imgH="927000" progId="Equation.DSMT4">
                  <p:embed/>
                </p:oleObj>
              </mc:Choice>
              <mc:Fallback>
                <p:oleObj name="Equation" r:id="rId25" imgW="1523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4495800"/>
                        <a:ext cx="2703080" cy="1638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14454"/>
              </p:ext>
            </p:extLst>
          </p:nvPr>
        </p:nvGraphicFramePr>
        <p:xfrm>
          <a:off x="8132547" y="4961371"/>
          <a:ext cx="585932" cy="82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3" name="Equation" r:id="rId27" imgW="330120" imgH="469800" progId="Equation.DSMT4">
                  <p:embed/>
                </p:oleObj>
              </mc:Choice>
              <mc:Fallback>
                <p:oleObj name="Equation" r:id="rId27" imgW="330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547" y="4961371"/>
                        <a:ext cx="585932" cy="829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49249" y="6166499"/>
            <a:ext cx="1782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31206"/>
              </p:ext>
            </p:extLst>
          </p:nvPr>
        </p:nvGraphicFramePr>
        <p:xfrm>
          <a:off x="2048827" y="6008860"/>
          <a:ext cx="1585595" cy="81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4" name="Equation" r:id="rId29" imgW="812520" imgH="419040" progId="Equation.DSMT4">
                  <p:embed/>
                </p:oleObj>
              </mc:Choice>
              <mc:Fallback>
                <p:oleObj name="Equation" r:id="rId29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827" y="6008860"/>
                        <a:ext cx="1585595" cy="813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1795"/>
              </p:ext>
            </p:extLst>
          </p:nvPr>
        </p:nvGraphicFramePr>
        <p:xfrm>
          <a:off x="3922712" y="5953774"/>
          <a:ext cx="2552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5" name="Equation" r:id="rId31" imgW="1307880" imgH="457200" progId="Equation.DSMT4">
                  <p:embed/>
                </p:oleObj>
              </mc:Choice>
              <mc:Fallback>
                <p:oleObj name="Equation" r:id="rId3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5953774"/>
                        <a:ext cx="25527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041270"/>
              </p:ext>
            </p:extLst>
          </p:nvPr>
        </p:nvGraphicFramePr>
        <p:xfrm>
          <a:off x="6475412" y="5952186"/>
          <a:ext cx="9921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6" name="Equation" r:id="rId33" imgW="507960" imgH="419040" progId="Equation.DSMT4">
                  <p:embed/>
                </p:oleObj>
              </mc:Choice>
              <mc:Fallback>
                <p:oleObj name="Equation" r:id="rId33" imgW="50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2" y="5952186"/>
                        <a:ext cx="9921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61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4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39617" y="1189083"/>
            <a:ext cx="11518758" cy="3552780"/>
            <a:chOff x="339617" y="1189083"/>
            <a:chExt cx="11518758" cy="3552780"/>
          </a:xfrm>
        </p:grpSpPr>
        <p:sp>
          <p:nvSpPr>
            <p:cNvPr id="18" name="Rounded Rectangle 17"/>
            <p:cNvSpPr/>
            <p:nvPr/>
          </p:nvSpPr>
          <p:spPr>
            <a:xfrm>
              <a:off x="339617" y="1219200"/>
              <a:ext cx="11518758" cy="3522663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398354" y="1421041"/>
                  <a:ext cx="942985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𝒍𝒏𝒙</m:t>
                      </m:r>
                    </m:oMath>
                  </a14:m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ó đạo hàm trên khoảng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;+∞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354" y="1421041"/>
                  <a:ext cx="9429858" cy="4924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70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08045856"/>
                    </p:ext>
                  </p:extLst>
                </p:nvPr>
              </p:nvGraphicFramePr>
              <p:xfrm>
                <a:off x="8990012" y="1189083"/>
                <a:ext cx="1616364" cy="987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36" name="Equation" r:id="rId5" imgW="685800" imgH="419040" progId="Equation.DSMT4">
                        <p:embed/>
                      </p:oleObj>
                    </mc:Choice>
                    <mc:Fallback>
                      <p:oleObj name="Equation" r:id="rId5" imgW="68580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90012" y="1189083"/>
                              <a:ext cx="1616364" cy="987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08045856"/>
                    </p:ext>
                  </p:extLst>
                </p:nvPr>
              </p:nvGraphicFramePr>
              <p:xfrm>
                <a:off x="8990012" y="1189083"/>
                <a:ext cx="1616364" cy="9871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21" name="Equation" r:id="rId7" imgW="685800" imgH="419040" progId="Equation.DSMT4">
                        <p:embed/>
                      </p:oleObj>
                    </mc:Choice>
                    <mc:Fallback>
                      <p:oleObj name="Equation" r:id="rId7" imgW="68580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90012" y="1189083"/>
                              <a:ext cx="1616364" cy="987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703154" y="2243970"/>
                  <a:ext cx="7772400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ối với hàm hợp</a:t>
                  </a:r>
                  <a:r>
                    <a:rPr lang="en-US" sz="2600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=</m:t>
                      </m:r>
                    </m:oMath>
                  </a14:m>
                  <a:r>
                    <a:rPr lang="en-US" sz="2600" b="1" i="0" smtClean="0">
                      <a:latin typeface="+mj-lt"/>
                      <a:cs typeface="Arial" pitchFamily="34" charset="0"/>
                    </a:rPr>
                    <a:t>lnu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ta có :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154" y="2243970"/>
                  <a:ext cx="7772400" cy="49244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33" t="-13580" b="-308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5686880"/>
                    </p:ext>
                  </p:extLst>
                </p:nvPr>
              </p:nvGraphicFramePr>
              <p:xfrm>
                <a:off x="8075612" y="1986107"/>
                <a:ext cx="1678421" cy="9856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37" name="Equation" r:id="rId10" imgW="711000" imgH="419040" progId="Equation.DSMT4">
                        <p:embed/>
                      </p:oleObj>
                    </mc:Choice>
                    <mc:Fallback>
                      <p:oleObj name="Equation" r:id="rId10" imgW="71100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75612" y="1986107"/>
                              <a:ext cx="1678421" cy="9856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5686880"/>
                    </p:ext>
                  </p:extLst>
                </p:nvPr>
              </p:nvGraphicFramePr>
              <p:xfrm>
                <a:off x="8075612" y="1986107"/>
                <a:ext cx="1678421" cy="9856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22" name="Equation" r:id="rId12" imgW="711000" imgH="419040" progId="Equation.DSMT4">
                        <p:embed/>
                      </p:oleObj>
                    </mc:Choice>
                    <mc:Fallback>
                      <p:oleObj name="Equation" r:id="rId12" imgW="71100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75612" y="1986107"/>
                              <a:ext cx="1678421" cy="9856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339616" y="2961252"/>
            <a:ext cx="11320808" cy="1591698"/>
            <a:chOff x="339616" y="2961252"/>
            <a:chExt cx="11320808" cy="15916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339616" y="3147299"/>
                  <a:ext cx="994579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có đạo hàm trên khoảng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;+∞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616" y="3147299"/>
                  <a:ext cx="9945796" cy="492443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l="-981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8143364"/>
                    </p:ext>
                  </p:extLst>
                </p:nvPr>
              </p:nvGraphicFramePr>
              <p:xfrm>
                <a:off x="9371012" y="2961252"/>
                <a:ext cx="2289412" cy="8973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38" name="Equation" r:id="rId15" imgW="1066680" imgH="419040" progId="Equation.DSMT4">
                        <p:embed/>
                      </p:oleObj>
                    </mc:Choice>
                    <mc:Fallback>
                      <p:oleObj name="Equation" r:id="rId15" imgW="10666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71012" y="2961252"/>
                              <a:ext cx="2289412" cy="897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8143364"/>
                    </p:ext>
                  </p:extLst>
                </p:nvPr>
              </p:nvGraphicFramePr>
              <p:xfrm>
                <a:off x="9371012" y="2961252"/>
                <a:ext cx="2289412" cy="8973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23" name="Equation" r:id="rId17" imgW="1066680" imgH="419040" progId="Equation.DSMT4">
                        <p:embed/>
                      </p:oleObj>
                    </mc:Choice>
                    <mc:Fallback>
                      <p:oleObj name="Equation" r:id="rId17" imgW="10666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71012" y="2961252"/>
                              <a:ext cx="2289412" cy="897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672990" y="3859304"/>
                  <a:ext cx="8698021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ối với hàm hợp</a:t>
                  </a:r>
                  <a:r>
                    <a:rPr lang="en-US" sz="2600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vớ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ta có :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2990" y="3859304"/>
                  <a:ext cx="8698021" cy="492443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l="-1191" t="-13580" b="-271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617418"/>
                    </p:ext>
                  </p:extLst>
                </p:nvPr>
              </p:nvGraphicFramePr>
              <p:xfrm>
                <a:off x="8532812" y="3655554"/>
                <a:ext cx="2261859" cy="8973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39" name="Equation" r:id="rId20" imgW="1054080" imgH="419040" progId="Equation.DSMT4">
                        <p:embed/>
                      </p:oleObj>
                    </mc:Choice>
                    <mc:Fallback>
                      <p:oleObj name="Equation" r:id="rId20" imgW="10540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32812" y="3655554"/>
                              <a:ext cx="2261859" cy="897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617418"/>
                    </p:ext>
                  </p:extLst>
                </p:nvPr>
              </p:nvGraphicFramePr>
              <p:xfrm>
                <a:off x="8532812" y="3655554"/>
                <a:ext cx="2261859" cy="8973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24" name="Equation" r:id="rId22" imgW="1054080" imgH="419040" progId="Equation.DSMT4">
                        <p:embed/>
                      </p:oleObj>
                    </mc:Choice>
                    <mc:Fallback>
                      <p:oleObj name="Equation" r:id="rId22" imgW="10540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32812" y="3655554"/>
                              <a:ext cx="2261859" cy="897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8334" y="605135"/>
            <a:ext cx="4944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) Đạo hàm của hàm số lôgarit. </a:t>
            </a:r>
            <a:endParaRPr lang="el-GR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75184" y="5181600"/>
            <a:ext cx="7238628" cy="986631"/>
            <a:chOff x="1675184" y="5181600"/>
            <a:chExt cx="7238628" cy="9866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675184" y="5444084"/>
                  <a:ext cx="4800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Wingdings" pitchFamily="2" charset="2"/>
                    <a:buChar char="v"/>
                  </a:pPr>
                  <a:r>
                    <a:rPr lang="en-US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Chú ý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: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, ta có :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184" y="5444084"/>
                  <a:ext cx="4800600" cy="461665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 l="-1779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00339888"/>
                    </p:ext>
                  </p:extLst>
                </p:nvPr>
              </p:nvGraphicFramePr>
              <p:xfrm>
                <a:off x="5826442" y="5181600"/>
                <a:ext cx="3087370" cy="9866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40" name="Equation" r:id="rId25" imgW="1307880" imgH="419040" progId="Equation.DSMT4">
                        <p:embed/>
                      </p:oleObj>
                    </mc:Choice>
                    <mc:Fallback>
                      <p:oleObj name="Equation" r:id="rId25" imgW="13078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26442" y="5181600"/>
                              <a:ext cx="3087370" cy="9866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00339888"/>
                    </p:ext>
                  </p:extLst>
                </p:nvPr>
              </p:nvGraphicFramePr>
              <p:xfrm>
                <a:off x="5826442" y="5181600"/>
                <a:ext cx="3087370" cy="9866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25" name="Equation" r:id="rId27" imgW="1307880" imgH="419040" progId="Equation.DSMT4">
                        <p:embed/>
                      </p:oleObj>
                    </mc:Choice>
                    <mc:Fallback>
                      <p:oleObj name="Equation" r:id="rId27" imgW="130788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26442" y="5181600"/>
                              <a:ext cx="3087370" cy="9866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86008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658" y="220940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284412" y="2667000"/>
                <a:ext cx="88392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ới mọi x nên hàm số xác định trên R</a:t>
                </a:r>
                <a:endParaRPr lang="el-GR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2667000"/>
                <a:ext cx="8839200" cy="470000"/>
              </a:xfrm>
              <a:prstGeom prst="rect">
                <a:avLst/>
              </a:prstGeom>
              <a:blipFill rotWithShape="1">
                <a:blip r:embed="rId5"/>
                <a:stretch>
                  <a:fillRect l="-966" t="-779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24763"/>
              </p:ext>
            </p:extLst>
          </p:nvPr>
        </p:nvGraphicFramePr>
        <p:xfrm>
          <a:off x="4230514" y="3249612"/>
          <a:ext cx="19494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514" y="3249612"/>
                        <a:ext cx="19494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7012" y="742950"/>
            <a:ext cx="11658599" cy="1319855"/>
            <a:chOff x="227012" y="742950"/>
            <a:chExt cx="11658599" cy="1319855"/>
          </a:xfrm>
        </p:grpSpPr>
        <p:sp>
          <p:nvSpPr>
            <p:cNvPr id="14" name="Rounded Rectangle 13"/>
            <p:cNvSpPr/>
            <p:nvPr/>
          </p:nvSpPr>
          <p:spPr>
            <a:xfrm>
              <a:off x="1714586" y="838200"/>
              <a:ext cx="10171025" cy="1086971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556711" y="1176980"/>
              <a:ext cx="77732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0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91206" y="1081183"/>
              <a:ext cx="974200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đạo hàm của hàm số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879877"/>
                </p:ext>
              </p:extLst>
            </p:nvPr>
          </p:nvGraphicFramePr>
          <p:xfrm>
            <a:off x="6335712" y="920750"/>
            <a:ext cx="2501900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2" name="Equation" r:id="rId9" imgW="876240" imgH="304560" progId="Equation.DSMT4">
                    <p:embed/>
                  </p:oleObj>
                </mc:Choice>
                <mc:Fallback>
                  <p:oleObj name="Equation" r:id="rId9" imgW="8762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5712" y="920750"/>
                          <a:ext cx="2501900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50801"/>
              </p:ext>
            </p:extLst>
          </p:nvPr>
        </p:nvGraphicFramePr>
        <p:xfrm>
          <a:off x="6170612" y="3249512"/>
          <a:ext cx="12303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3" name="Equation" r:id="rId11" imgW="520560" imgH="431640" progId="Equation.DSMT4">
                  <p:embed/>
                </p:oleObj>
              </mc:Choice>
              <mc:Fallback>
                <p:oleObj name="Equation" r:id="rId11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2" y="3249512"/>
                        <a:ext cx="123031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372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415" y="2286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79387" y="720796"/>
            <a:ext cx="11620500" cy="1474164"/>
            <a:chOff x="179387" y="720796"/>
            <a:chExt cx="11620500" cy="1474164"/>
          </a:xfrm>
        </p:grpSpPr>
        <p:sp>
          <p:nvSpPr>
            <p:cNvPr id="18" name="Rounded Rectangle 17"/>
            <p:cNvSpPr/>
            <p:nvPr/>
          </p:nvSpPr>
          <p:spPr>
            <a:xfrm>
              <a:off x="1970087" y="720796"/>
              <a:ext cx="9829800" cy="1474164"/>
            </a:xfrm>
            <a:prstGeom prst="roundRect">
              <a:avLst>
                <a:gd name="adj" fmla="val 5952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87" y="768526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42008" y="1304439"/>
              <a:ext cx="517066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7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18639" y="941374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338386" y="1188568"/>
              <a:ext cx="4899025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ính đạo hàm của hàm số  :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057030"/>
                </p:ext>
              </p:extLst>
            </p:nvPr>
          </p:nvGraphicFramePr>
          <p:xfrm>
            <a:off x="6951662" y="1128712"/>
            <a:ext cx="2571750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6" name="Equation" r:id="rId7" imgW="990360" imgH="241200" progId="Equation.DSMT4">
                    <p:embed/>
                  </p:oleObj>
                </mc:Choice>
                <mc:Fallback>
                  <p:oleObj name="Equation" r:id="rId7" imgW="990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51662" y="1128712"/>
                          <a:ext cx="2571750" cy="623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997075" y="2743200"/>
                <a:ext cx="8839200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hàm số xác định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;+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∞</m:t>
                        </m:r>
                      </m:e>
                    </m:d>
                  </m:oMath>
                </a14:m>
                <a:endParaRPr lang="el-GR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075" y="2743200"/>
                <a:ext cx="8839200" cy="658514"/>
              </a:xfrm>
              <a:prstGeom prst="rect">
                <a:avLst/>
              </a:prstGeom>
              <a:blipFill rotWithShape="1">
                <a:blip r:embed="rId9"/>
                <a:stretch>
                  <a:fillRect l="-966" b="-4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85378"/>
              </p:ext>
            </p:extLst>
          </p:nvPr>
        </p:nvGraphicFramePr>
        <p:xfrm>
          <a:off x="3892549" y="3505200"/>
          <a:ext cx="24304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7" name="Equation" r:id="rId10" imgW="1028520" imgH="444240" progId="Equation.DSMT4">
                  <p:embed/>
                </p:oleObj>
              </mc:Choice>
              <mc:Fallback>
                <p:oleObj name="Equation" r:id="rId10" imgW="10285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49" y="3505200"/>
                        <a:ext cx="24304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95135"/>
              </p:ext>
            </p:extLst>
          </p:nvPr>
        </p:nvGraphicFramePr>
        <p:xfrm>
          <a:off x="6323012" y="3505200"/>
          <a:ext cx="2070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8" name="Equation" r:id="rId12" imgW="876240" imgH="444240" progId="Equation.DSMT4">
                  <p:embed/>
                </p:oleObj>
              </mc:Choice>
              <mc:Fallback>
                <p:oleObj name="Equation" r:id="rId12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505200"/>
                        <a:ext cx="20701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70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590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4137" y="795238"/>
            <a:ext cx="11849206" cy="1569076"/>
            <a:chOff x="84137" y="111026"/>
            <a:chExt cx="11849206" cy="1569076"/>
          </a:xfrm>
        </p:grpSpPr>
        <p:sp>
          <p:nvSpPr>
            <p:cNvPr id="14" name="Rounded Rectangle 13"/>
            <p:cNvSpPr/>
            <p:nvPr/>
          </p:nvSpPr>
          <p:spPr>
            <a:xfrm>
              <a:off x="1979613" y="152400"/>
              <a:ext cx="9953730" cy="1527702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055812" y="200583"/>
                  <a:ext cx="9725131" cy="1323417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a đã biết , độ pH của một dung dịch được xác định bởi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𝒑𝑯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𝒍𝒐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𝑯</m:t>
                              </m:r>
                            </m:e>
                            <m:sup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ở đó </a:t>
                  </a:r>
                  <a:r>
                    <a:rPr lang="en-US" sz="2600" b="1" smtClean="0">
                      <a:latin typeface="Times New Roman" pitchFamily="18" charset="0"/>
                      <a:cs typeface="Times New Roman" pitchFamily="18" charset="0"/>
                    </a:rPr>
                    <a:t>[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</a:t>
                  </a:r>
                  <a:r>
                    <a:rPr lang="en-US" sz="2600" b="1" baseline="30000" smtClean="0">
                      <a:latin typeface="Arial" pitchFamily="34" charset="0"/>
                      <a:cs typeface="Arial" pitchFamily="34" charset="0"/>
                    </a:rPr>
                    <a:t>+</a:t>
                  </a:r>
                  <a:r>
                    <a:rPr lang="en-US" sz="2600" b="1" smtClean="0">
                      <a:latin typeface="Times New Roman" pitchFamily="18" charset="0"/>
                      <a:cs typeface="Times New Roman" pitchFamily="18" charset="0"/>
                    </a:rPr>
                    <a:t>]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à nồng độ (mol/l) của ion hydrogen. Tính tốc độ thay đổi của pH đối với nồng độ </a:t>
                  </a:r>
                  <a:r>
                    <a:rPr lang="en-US" sz="2600" b="1">
                      <a:latin typeface="Times New Roman" pitchFamily="18" charset="0"/>
                      <a:cs typeface="Times New Roman" pitchFamily="18" charset="0"/>
                    </a:rPr>
                    <a:t>[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H</a:t>
                  </a:r>
                  <a:r>
                    <a:rPr lang="en-US" sz="2600" b="1" baseline="30000">
                      <a:latin typeface="Arial" pitchFamily="34" charset="0"/>
                      <a:cs typeface="Arial" pitchFamily="34" charset="0"/>
                    </a:rPr>
                    <a:t>+</a:t>
                  </a:r>
                  <a:r>
                    <a:rPr lang="en-US" sz="2600" b="1">
                      <a:latin typeface="Times New Roman" pitchFamily="18" charset="0"/>
                      <a:cs typeface="Times New Roman" pitchFamily="18" charset="0"/>
                    </a:rPr>
                    <a:t>]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812" y="200583"/>
                  <a:ext cx="9725131" cy="132341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52" t="-2765" r="-815" b="-96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111026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682" y="304800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684212" y="762000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590501" y="3114841"/>
            <a:ext cx="1756371" cy="501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  </a:t>
            </a:r>
            <a:endParaRPr lang="el-GR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84246"/>
              </p:ext>
            </p:extLst>
          </p:nvPr>
        </p:nvGraphicFramePr>
        <p:xfrm>
          <a:off x="4346872" y="3048000"/>
          <a:ext cx="23987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0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872" y="3048000"/>
                        <a:ext cx="23987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25307"/>
              </p:ext>
            </p:extLst>
          </p:nvPr>
        </p:nvGraphicFramePr>
        <p:xfrm>
          <a:off x="7126287" y="3726029"/>
          <a:ext cx="18589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1" name="Equation" r:id="rId10" imgW="787320" imgH="444240" progId="Equation.DSMT4">
                  <p:embed/>
                </p:oleObj>
              </mc:Choice>
              <mc:Fallback>
                <p:oleObj name="Equation" r:id="rId10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7" y="3726029"/>
                        <a:ext cx="185896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111869" y="4889666"/>
            <a:ext cx="9011743" cy="1046163"/>
            <a:chOff x="1689594" y="4289425"/>
            <a:chExt cx="9011743" cy="1046163"/>
          </a:xfrm>
        </p:grpSpPr>
        <p:sp>
          <p:nvSpPr>
            <p:cNvPr id="27" name="TextBox 26"/>
            <p:cNvSpPr txBox="1"/>
            <p:nvPr/>
          </p:nvSpPr>
          <p:spPr>
            <a:xfrm>
              <a:off x="1689594" y="4581525"/>
              <a:ext cx="79100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Vậy tốc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độ thay đổi của pH đối với nồng độ 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b="1" baseline="30000" smtClean="0">
                  <a:latin typeface="Arial" pitchFamily="34" charset="0"/>
                  <a:cs typeface="Arial" pitchFamily="34" charset="0"/>
                </a:rPr>
                <a:t>+</a:t>
              </a:r>
              <a:r>
                <a:rPr lang="en-US" b="1" smtClean="0">
                  <a:latin typeface="Times New Roman" pitchFamily="18" charset="0"/>
                  <a:cs typeface="Times New Roman" pitchFamily="18" charset="0"/>
                </a:rPr>
                <a:t>] là</a:t>
              </a:r>
              <a:endParaRPr lang="el-GR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590745"/>
                </p:ext>
              </p:extLst>
            </p:nvPr>
          </p:nvGraphicFramePr>
          <p:xfrm>
            <a:off x="9142412" y="4289425"/>
            <a:ext cx="1558925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2" name="Equation" r:id="rId12" imgW="660240" imgH="444240" progId="Equation.DSMT4">
                    <p:embed/>
                  </p:oleObj>
                </mc:Choice>
                <mc:Fallback>
                  <p:oleObj name="Equation" r:id="rId12" imgW="6602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2412" y="4289425"/>
                          <a:ext cx="1558925" cy="1046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47214" y="95249"/>
            <a:ext cx="679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ĐẠO HÀM CỦA HÀM SỐ MŨ VÀ HÀM SỐ LÔGARIT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37445"/>
              </p:ext>
            </p:extLst>
          </p:nvPr>
        </p:nvGraphicFramePr>
        <p:xfrm>
          <a:off x="3495664" y="3922879"/>
          <a:ext cx="36274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3" name="Equation" r:id="rId14" imgW="1536480" imgH="304560" progId="Equation.DSMT4">
                  <p:embed/>
                </p:oleObj>
              </mc:Choice>
              <mc:Fallback>
                <p:oleObj name="Equation" r:id="rId14" imgW="1536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64" y="3922879"/>
                        <a:ext cx="36274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520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118" b="25161"/>
          <a:stretch/>
        </p:blipFill>
        <p:spPr bwMode="auto">
          <a:xfrm>
            <a:off x="2741612" y="115014"/>
            <a:ext cx="6107113" cy="793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58397" y="1176793"/>
            <a:ext cx="11070444" cy="4504414"/>
            <a:chOff x="558397" y="1176793"/>
            <a:chExt cx="11070444" cy="4504414"/>
          </a:xfrm>
        </p:grpSpPr>
        <p:pic>
          <p:nvPicPr>
            <p:cNvPr id="1085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397" y="1176793"/>
              <a:ext cx="11070444" cy="4504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558397" y="1176793"/>
              <a:ext cx="11070444" cy="4504414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9316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12" y="1447800"/>
            <a:ext cx="7182151" cy="368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7239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61925"/>
            <a:ext cx="9837881" cy="15144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315002"/>
            <a:ext cx="9677399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đạo hàm của các hàm số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810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6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81" y="196607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08134"/>
              </p:ext>
            </p:extLst>
          </p:nvPr>
        </p:nvGraphicFramePr>
        <p:xfrm>
          <a:off x="3351212" y="2514600"/>
          <a:ext cx="32226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7" name="Equation" r:id="rId6" imgW="1244520" imgH="241200" progId="Equation.DSMT4">
                  <p:embed/>
                </p:oleObj>
              </mc:Choice>
              <mc:Fallback>
                <p:oleObj name="Equation" r:id="rId6" imgW="124452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2514600"/>
                        <a:ext cx="32226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81152"/>
              </p:ext>
            </p:extLst>
          </p:nvPr>
        </p:nvGraphicFramePr>
        <p:xfrm>
          <a:off x="2589212" y="866775"/>
          <a:ext cx="30257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8" name="Equation" r:id="rId8" imgW="1168200" imgH="241200" progId="Equation.DSMT4">
                  <p:embed/>
                </p:oleObj>
              </mc:Choice>
              <mc:Fallback>
                <p:oleObj name="Equation" r:id="rId8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866775"/>
                        <a:ext cx="30257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59754"/>
              </p:ext>
            </p:extLst>
          </p:nvPr>
        </p:nvGraphicFramePr>
        <p:xfrm>
          <a:off x="8129588" y="835025"/>
          <a:ext cx="3222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9" name="Equation" r:id="rId10" imgW="1244520" imgH="266400" progId="Equation.DSMT4">
                  <p:embed/>
                </p:oleObj>
              </mc:Choice>
              <mc:Fallback>
                <p:oleObj name="Equation" r:id="rId10" imgW="1244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588" y="835025"/>
                        <a:ext cx="3222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35013"/>
              </p:ext>
            </p:extLst>
          </p:nvPr>
        </p:nvGraphicFramePr>
        <p:xfrm>
          <a:off x="3351213" y="3302000"/>
          <a:ext cx="3222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0" name="Equation" r:id="rId12" imgW="1244520" imgH="457200" progId="Equation.DSMT4">
                  <p:embed/>
                </p:oleObj>
              </mc:Choice>
              <mc:Fallback>
                <p:oleObj name="Equation" r:id="rId12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3302000"/>
                        <a:ext cx="32226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3415"/>
              </p:ext>
            </p:extLst>
          </p:nvPr>
        </p:nvGraphicFramePr>
        <p:xfrm>
          <a:off x="6627812" y="3324225"/>
          <a:ext cx="17764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" name="Equation" r:id="rId14" imgW="685800" imgH="457200" progId="Equation.DSMT4">
                  <p:embed/>
                </p:oleObj>
              </mc:Choice>
              <mc:Fallback>
                <p:oleObj name="Equation" r:id="rId14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3324225"/>
                        <a:ext cx="17764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105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61925"/>
            <a:ext cx="9837881" cy="1619827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315002"/>
            <a:ext cx="9677399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đạo hàm của các hàm số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810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7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81" y="196607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1052"/>
              </p:ext>
            </p:extLst>
          </p:nvPr>
        </p:nvGraphicFramePr>
        <p:xfrm>
          <a:off x="1751012" y="2516115"/>
          <a:ext cx="5798705" cy="107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0" name="Equation" r:id="rId6" imgW="2463480" imgH="457200" progId="Equation.DSMT4">
                  <p:embed/>
                </p:oleObj>
              </mc:Choice>
              <mc:Fallback>
                <p:oleObj name="Equation" r:id="rId6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2" y="2516115"/>
                        <a:ext cx="5798705" cy="1078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608157"/>
              </p:ext>
            </p:extLst>
          </p:nvPr>
        </p:nvGraphicFramePr>
        <p:xfrm>
          <a:off x="3000375" y="684213"/>
          <a:ext cx="22034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1" name="Equation" r:id="rId8" imgW="850680" imgH="419040" progId="Equation.DSMT4">
                  <p:embed/>
                </p:oleObj>
              </mc:Choice>
              <mc:Fallback>
                <p:oleObj name="Equation" r:id="rId8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684213"/>
                        <a:ext cx="22034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79164"/>
              </p:ext>
            </p:extLst>
          </p:nvPr>
        </p:nvGraphicFramePr>
        <p:xfrm>
          <a:off x="8655050" y="622300"/>
          <a:ext cx="21701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2"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050" y="622300"/>
                        <a:ext cx="21701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27819"/>
              </p:ext>
            </p:extLst>
          </p:nvPr>
        </p:nvGraphicFramePr>
        <p:xfrm>
          <a:off x="1751012" y="3930505"/>
          <a:ext cx="5113193" cy="107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3" name="Equation" r:id="rId12" imgW="2171520" imgH="457200" progId="Equation.DSMT4">
                  <p:embed/>
                </p:oleObj>
              </mc:Choice>
              <mc:Fallback>
                <p:oleObj name="Equation" r:id="rId12" imgW="2171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2" y="3930505"/>
                        <a:ext cx="5113193" cy="1076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20004"/>
              </p:ext>
            </p:extLst>
          </p:nvPr>
        </p:nvGraphicFramePr>
        <p:xfrm>
          <a:off x="7542212" y="2514600"/>
          <a:ext cx="2690091" cy="107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4" name="Equation" r:id="rId14" imgW="1143000" imgH="457200" progId="Equation.DSMT4">
                  <p:embed/>
                </p:oleObj>
              </mc:Choice>
              <mc:Fallback>
                <p:oleObj name="Equation" r:id="rId14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2" y="2514600"/>
                        <a:ext cx="2690091" cy="1078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95148"/>
              </p:ext>
            </p:extLst>
          </p:nvPr>
        </p:nvGraphicFramePr>
        <p:xfrm>
          <a:off x="10209212" y="2505075"/>
          <a:ext cx="15255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5" name="Equation" r:id="rId16" imgW="647640" imgH="457200" progId="Equation.DSMT4">
                  <p:embed/>
                </p:oleObj>
              </mc:Choice>
              <mc:Fallback>
                <p:oleObj name="Equation" r:id="rId16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212" y="2505075"/>
                        <a:ext cx="1525587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994208"/>
              </p:ext>
            </p:extLst>
          </p:nvPr>
        </p:nvGraphicFramePr>
        <p:xfrm>
          <a:off x="6856412" y="3933825"/>
          <a:ext cx="28400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6" name="Equation" r:id="rId18" imgW="1206360" imgH="457200" progId="Equation.DSMT4">
                  <p:embed/>
                </p:oleObj>
              </mc:Choice>
              <mc:Fallback>
                <p:oleObj name="Equation" r:id="rId18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3933825"/>
                        <a:ext cx="28400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71769"/>
              </p:ext>
            </p:extLst>
          </p:nvPr>
        </p:nvGraphicFramePr>
        <p:xfrm>
          <a:off x="9713914" y="3933825"/>
          <a:ext cx="16748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7" name="Equation" r:id="rId20" imgW="711000" imgH="457200" progId="Equation.DSMT4">
                  <p:embed/>
                </p:oleObj>
              </mc:Choice>
              <mc:Fallback>
                <p:oleObj name="Equation" r:id="rId20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914" y="3933825"/>
                        <a:ext cx="16748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85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85710" y="1219201"/>
            <a:ext cx="11652302" cy="1295400"/>
            <a:chOff x="385710" y="793532"/>
            <a:chExt cx="11652302" cy="1295400"/>
          </a:xfrm>
        </p:grpSpPr>
        <p:sp>
          <p:nvSpPr>
            <p:cNvPr id="16" name="Rounded Rectangle 15"/>
            <p:cNvSpPr/>
            <p:nvPr/>
          </p:nvSpPr>
          <p:spPr>
            <a:xfrm>
              <a:off x="385710" y="793532"/>
              <a:ext cx="11461803" cy="12954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950913" y="929179"/>
                  <a:ext cx="11087099" cy="931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Dùng định nghĩa , tính đạo hàm của hàm số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ra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điểm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endParaRPr lang="en-US" sz="2600" b="1" smtClean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913" y="929179"/>
                  <a:ext cx="11087099" cy="93115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5882" b="-143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385710" y="865361"/>
              <a:ext cx="1511405" cy="500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7171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ẠO HÀM CỦA MỘT SỐ HÀM SỐ THƯỜNG GẶP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47214" y="605135"/>
                <a:ext cx="5354335" cy="499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b)   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rad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605135"/>
                <a:ext cx="5354335" cy="499752"/>
              </a:xfrm>
              <a:prstGeom prst="rect">
                <a:avLst/>
              </a:prstGeom>
              <a:blipFill rotWithShape="1">
                <a:blip r:embed="rId6"/>
                <a:stretch>
                  <a:fillRect l="-1706" t="-243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667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89012" y="327213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a) Với x</a:t>
            </a:r>
            <a:r>
              <a:rPr lang="en-US" b="1" baseline="-2500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bất kì, ta c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41509"/>
              </p:ext>
            </p:extLst>
          </p:nvPr>
        </p:nvGraphicFramePr>
        <p:xfrm>
          <a:off x="4421187" y="3003332"/>
          <a:ext cx="382428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3" name="Equation" r:id="rId8" imgW="1625400" imgH="469800" progId="Equation.DSMT4">
                  <p:embed/>
                </p:oleObj>
              </mc:Choice>
              <mc:Fallback>
                <p:oleObj name="Equation" r:id="rId8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3003332"/>
                        <a:ext cx="3824287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26990"/>
              </p:ext>
            </p:extLst>
          </p:nvPr>
        </p:nvGraphicFramePr>
        <p:xfrm>
          <a:off x="8321674" y="2893468"/>
          <a:ext cx="24209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4" name="Equation" r:id="rId10" imgW="1028520" imgH="520560" progId="Equation.DSMT4">
                  <p:embed/>
                </p:oleObj>
              </mc:Choice>
              <mc:Fallback>
                <p:oleObj name="Equation" r:id="rId10" imgW="1028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674" y="2893468"/>
                        <a:ext cx="2420938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2484"/>
              </p:ext>
            </p:extLst>
          </p:nvPr>
        </p:nvGraphicFramePr>
        <p:xfrm>
          <a:off x="2518781" y="4038600"/>
          <a:ext cx="4303712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5" name="Equation" r:id="rId12" imgW="1828800" imgH="558720" progId="Equation.DSMT4">
                  <p:embed/>
                </p:oleObj>
              </mc:Choice>
              <mc:Fallback>
                <p:oleObj name="Equation" r:id="rId12" imgW="1828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781" y="4038600"/>
                        <a:ext cx="4303712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32333"/>
              </p:ext>
            </p:extLst>
          </p:nvPr>
        </p:nvGraphicFramePr>
        <p:xfrm>
          <a:off x="6932612" y="4191000"/>
          <a:ext cx="24209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6" name="Equation" r:id="rId14" imgW="1028520" imgH="507960" progId="Equation.DSMT4">
                  <p:embed/>
                </p:oleObj>
              </mc:Choice>
              <mc:Fallback>
                <p:oleObj name="Equation" r:id="rId14" imgW="1028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4191000"/>
                        <a:ext cx="242093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64739"/>
              </p:ext>
            </p:extLst>
          </p:nvPr>
        </p:nvGraphicFramePr>
        <p:xfrm>
          <a:off x="9447212" y="4214812"/>
          <a:ext cx="18224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7" name="Equation" r:id="rId16" imgW="774360" imgH="507960" progId="Equation.DSMT4">
                  <p:embed/>
                </p:oleObj>
              </mc:Choice>
              <mc:Fallback>
                <p:oleObj name="Equation" r:id="rId16" imgW="774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212" y="4214812"/>
                        <a:ext cx="182245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1293812" y="5626000"/>
                <a:ext cx="9144000" cy="758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có đạo hàm là hàm 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</m:oMath>
                </a14:m>
                <a:endPara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12" y="5626000"/>
                <a:ext cx="9144000" cy="758285"/>
              </a:xfrm>
              <a:prstGeom prst="rect">
                <a:avLst/>
              </a:prstGeom>
              <a:blipFill rotWithShape="1">
                <a:blip r:embed="rId18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414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3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61925"/>
            <a:ext cx="9837881" cy="17430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228600"/>
            <a:ext cx="9677399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đạo hàm của các hàm số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810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2" y="2057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16841"/>
              </p:ext>
            </p:extLst>
          </p:nvPr>
        </p:nvGraphicFramePr>
        <p:xfrm>
          <a:off x="2097664" y="2616200"/>
          <a:ext cx="40655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6" name="Equation" r:id="rId6" imgW="1726920" imgH="241200" progId="Equation.DSMT4">
                  <p:embed/>
                </p:oleObj>
              </mc:Choice>
              <mc:Fallback>
                <p:oleObj name="Equation" r:id="rId6" imgW="1726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664" y="2616200"/>
                        <a:ext cx="40655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82265"/>
              </p:ext>
            </p:extLst>
          </p:nvPr>
        </p:nvGraphicFramePr>
        <p:xfrm>
          <a:off x="2792412" y="655637"/>
          <a:ext cx="24018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7"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2" y="655637"/>
                        <a:ext cx="24018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34090"/>
              </p:ext>
            </p:extLst>
          </p:nvPr>
        </p:nvGraphicFramePr>
        <p:xfrm>
          <a:off x="7981950" y="609600"/>
          <a:ext cx="351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8" name="Equation" r:id="rId10" imgW="1358640" imgH="241200" progId="Equation.DSMT4">
                  <p:embed/>
                </p:oleObj>
              </mc:Choice>
              <mc:Fallback>
                <p:oleObj name="Equation" r:id="rId10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609600"/>
                        <a:ext cx="351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31885"/>
              </p:ext>
            </p:extLst>
          </p:nvPr>
        </p:nvGraphicFramePr>
        <p:xfrm>
          <a:off x="2792412" y="1287463"/>
          <a:ext cx="3454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9" name="Equation" r:id="rId12" imgW="1333440" imgH="203040" progId="Equation.DSMT4">
                  <p:embed/>
                </p:oleObj>
              </mc:Choice>
              <mc:Fallback>
                <p:oleObj name="Equation" r:id="rId12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2" y="1287463"/>
                        <a:ext cx="3454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36272"/>
              </p:ext>
            </p:extLst>
          </p:nvPr>
        </p:nvGraphicFramePr>
        <p:xfrm>
          <a:off x="7981950" y="1298575"/>
          <a:ext cx="3187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0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1298575"/>
                        <a:ext cx="31877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91163"/>
              </p:ext>
            </p:extLst>
          </p:nvPr>
        </p:nvGraphicFramePr>
        <p:xfrm>
          <a:off x="6184900" y="2616200"/>
          <a:ext cx="37957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1" name="Equation" r:id="rId16" imgW="1612800" imgH="241200" progId="Equation.DSMT4">
                  <p:embed/>
                </p:oleObj>
              </mc:Choice>
              <mc:Fallback>
                <p:oleObj name="Equation" r:id="rId16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616200"/>
                        <a:ext cx="37957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65436"/>
              </p:ext>
            </p:extLst>
          </p:nvPr>
        </p:nvGraphicFramePr>
        <p:xfrm>
          <a:off x="2908300" y="3332163"/>
          <a:ext cx="3527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" name="Equation" r:id="rId18" imgW="1498320" imgH="215640" progId="Equation.DSMT4">
                  <p:embed/>
                </p:oleObj>
              </mc:Choice>
              <mc:Fallback>
                <p:oleObj name="Equation" r:id="rId18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2163"/>
                        <a:ext cx="3527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06407"/>
              </p:ext>
            </p:extLst>
          </p:nvPr>
        </p:nvGraphicFramePr>
        <p:xfrm>
          <a:off x="6489700" y="3378200"/>
          <a:ext cx="2600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3" name="Equation" r:id="rId20" imgW="1104840" imgH="215640" progId="Equation.DSMT4">
                  <p:embed/>
                </p:oleObj>
              </mc:Choice>
              <mc:Fallback>
                <p:oleObj name="Equation" r:id="rId20" imgW="1104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378200"/>
                        <a:ext cx="2600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81784"/>
              </p:ext>
            </p:extLst>
          </p:nvPr>
        </p:nvGraphicFramePr>
        <p:xfrm>
          <a:off x="2085975" y="4267200"/>
          <a:ext cx="3886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4" name="Equation" r:id="rId22" imgW="1650960" imgH="241200" progId="Equation.DSMT4">
                  <p:embed/>
                </p:oleObj>
              </mc:Choice>
              <mc:Fallback>
                <p:oleObj name="Equation" r:id="rId22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267200"/>
                        <a:ext cx="3886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81325"/>
              </p:ext>
            </p:extLst>
          </p:nvPr>
        </p:nvGraphicFramePr>
        <p:xfrm>
          <a:off x="5946775" y="4378325"/>
          <a:ext cx="4333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5" name="Equation" r:id="rId24" imgW="1841400" imgH="203040" progId="Equation.DSMT4">
                  <p:embed/>
                </p:oleObj>
              </mc:Choice>
              <mc:Fallback>
                <p:oleObj name="Equation" r:id="rId24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4378325"/>
                        <a:ext cx="4333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4846"/>
              </p:ext>
            </p:extLst>
          </p:nvPr>
        </p:nvGraphicFramePr>
        <p:xfrm>
          <a:off x="2894012" y="5181600"/>
          <a:ext cx="3765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6" name="Equation" r:id="rId26" imgW="1600200" imgH="177480" progId="Equation.DSMT4">
                  <p:embed/>
                </p:oleObj>
              </mc:Choice>
              <mc:Fallback>
                <p:oleObj name="Equation" r:id="rId26" imgW="1600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5181600"/>
                        <a:ext cx="3765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76160"/>
              </p:ext>
            </p:extLst>
          </p:nvPr>
        </p:nvGraphicFramePr>
        <p:xfrm>
          <a:off x="6704012" y="5200650"/>
          <a:ext cx="2927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7" name="Equation" r:id="rId28" imgW="1244520" imgH="177480" progId="Equation.DSMT4">
                  <p:embed/>
                </p:oleObj>
              </mc:Choice>
              <mc:Fallback>
                <p:oleObj name="Equation" r:id="rId28" imgW="1244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2" y="5200650"/>
                        <a:ext cx="29273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16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61925"/>
            <a:ext cx="9837881" cy="17430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228600"/>
            <a:ext cx="9677399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đạo hàm của các hàm số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810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2" y="2057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95478"/>
              </p:ext>
            </p:extLst>
          </p:nvPr>
        </p:nvGraphicFramePr>
        <p:xfrm>
          <a:off x="2741612" y="2667000"/>
          <a:ext cx="3825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9" name="Equation" r:id="rId6" imgW="1625400" imgH="203040" progId="Equation.DSMT4">
                  <p:embed/>
                </p:oleObj>
              </mc:Choice>
              <mc:Fallback>
                <p:oleObj name="Equation" r:id="rId6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667000"/>
                        <a:ext cx="38258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52169"/>
              </p:ext>
            </p:extLst>
          </p:nvPr>
        </p:nvGraphicFramePr>
        <p:xfrm>
          <a:off x="2792412" y="655637"/>
          <a:ext cx="24018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0"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2" y="655637"/>
                        <a:ext cx="24018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9411"/>
              </p:ext>
            </p:extLst>
          </p:nvPr>
        </p:nvGraphicFramePr>
        <p:xfrm>
          <a:off x="7981950" y="609600"/>
          <a:ext cx="351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10" imgW="1358640" imgH="241200" progId="Equation.DSMT4">
                  <p:embed/>
                </p:oleObj>
              </mc:Choice>
              <mc:Fallback>
                <p:oleObj name="Equation" r:id="rId10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609600"/>
                        <a:ext cx="351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235163"/>
              </p:ext>
            </p:extLst>
          </p:nvPr>
        </p:nvGraphicFramePr>
        <p:xfrm>
          <a:off x="2792412" y="1287463"/>
          <a:ext cx="3454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12" imgW="1333440" imgH="203040" progId="Equation.DSMT4">
                  <p:embed/>
                </p:oleObj>
              </mc:Choice>
              <mc:Fallback>
                <p:oleObj name="Equation" r:id="rId12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2" y="1287463"/>
                        <a:ext cx="3454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7638"/>
              </p:ext>
            </p:extLst>
          </p:nvPr>
        </p:nvGraphicFramePr>
        <p:xfrm>
          <a:off x="7981950" y="1298575"/>
          <a:ext cx="3187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3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1298575"/>
                        <a:ext cx="31877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70010"/>
              </p:ext>
            </p:extLst>
          </p:nvPr>
        </p:nvGraphicFramePr>
        <p:xfrm>
          <a:off x="6627812" y="2667000"/>
          <a:ext cx="27495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4" name="Equation" r:id="rId16" imgW="1168200" imgH="177480" progId="Equation.DSMT4">
                  <p:embed/>
                </p:oleObj>
              </mc:Choice>
              <mc:Fallback>
                <p:oleObj name="Equation" r:id="rId16" imgW="1168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2" y="2667000"/>
                        <a:ext cx="27495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9152"/>
              </p:ext>
            </p:extLst>
          </p:nvPr>
        </p:nvGraphicFramePr>
        <p:xfrm>
          <a:off x="2741612" y="3595687"/>
          <a:ext cx="35861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5" name="Equation" r:id="rId18" imgW="1523880" imgH="203040" progId="Equation.DSMT4">
                  <p:embed/>
                </p:oleObj>
              </mc:Choice>
              <mc:Fallback>
                <p:oleObj name="Equation" r:id="rId18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3595687"/>
                        <a:ext cx="35861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03424"/>
              </p:ext>
            </p:extLst>
          </p:nvPr>
        </p:nvGraphicFramePr>
        <p:xfrm>
          <a:off x="6399212" y="3327400"/>
          <a:ext cx="25114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6" name="Equation" r:id="rId20" imgW="1066680" imgH="431640" progId="Equation.DSMT4">
                  <p:embed/>
                </p:oleObj>
              </mc:Choice>
              <mc:Fallback>
                <p:oleObj name="Equation" r:id="rId20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2" y="3327400"/>
                        <a:ext cx="25114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43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61925"/>
            <a:ext cx="9837881" cy="15144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228600"/>
            <a:ext cx="9677399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ính đạo hàm của các hàm số sau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3762" y="3810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8430" y="184784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89677"/>
              </p:ext>
            </p:extLst>
          </p:nvPr>
        </p:nvGraphicFramePr>
        <p:xfrm>
          <a:off x="2436812" y="2498725"/>
          <a:ext cx="23923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7" name="Equation" r:id="rId6" imgW="1015920" imgH="330120" progId="Equation.DSMT4">
                  <p:embed/>
                </p:oleObj>
              </mc:Choice>
              <mc:Fallback>
                <p:oleObj name="Equation" r:id="rId6" imgW="1015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2498725"/>
                        <a:ext cx="23923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882531"/>
              </p:ext>
            </p:extLst>
          </p:nvPr>
        </p:nvGraphicFramePr>
        <p:xfrm>
          <a:off x="2970212" y="780373"/>
          <a:ext cx="210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8" name="Equation" r:id="rId8" imgW="812520" imgH="253800" progId="Equation.DSMT4">
                  <p:embed/>
                </p:oleObj>
              </mc:Choice>
              <mc:Fallback>
                <p:oleObj name="Equation" r:id="rId8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780373"/>
                        <a:ext cx="21066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55655"/>
              </p:ext>
            </p:extLst>
          </p:nvPr>
        </p:nvGraphicFramePr>
        <p:xfrm>
          <a:off x="8059738" y="803275"/>
          <a:ext cx="30908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9" name="Equation" r:id="rId10" imgW="1193760" imgH="241200" progId="Equation.DSMT4">
                  <p:embed/>
                </p:oleObj>
              </mc:Choice>
              <mc:Fallback>
                <p:oleObj name="Equation" r:id="rId10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8" y="803275"/>
                        <a:ext cx="30908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99993"/>
              </p:ext>
            </p:extLst>
          </p:nvPr>
        </p:nvGraphicFramePr>
        <p:xfrm>
          <a:off x="4938712" y="2498725"/>
          <a:ext cx="328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0"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2" y="2498725"/>
                        <a:ext cx="3289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41663"/>
              </p:ext>
            </p:extLst>
          </p:nvPr>
        </p:nvGraphicFramePr>
        <p:xfrm>
          <a:off x="8304212" y="2498725"/>
          <a:ext cx="2990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1" name="Equation" r:id="rId14" imgW="1269720" imgH="253800" progId="Equation.DSMT4">
                  <p:embed/>
                </p:oleObj>
              </mc:Choice>
              <mc:Fallback>
                <p:oleObj name="Equation" r:id="rId14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2" y="2498725"/>
                        <a:ext cx="29908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60730"/>
              </p:ext>
            </p:extLst>
          </p:nvPr>
        </p:nvGraphicFramePr>
        <p:xfrm>
          <a:off x="2436812" y="3657600"/>
          <a:ext cx="3289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2" name="Equation" r:id="rId16" imgW="1396800" imgH="279360" progId="Equation.DSMT4">
                  <p:embed/>
                </p:oleObj>
              </mc:Choice>
              <mc:Fallback>
                <p:oleObj name="Equation" r:id="rId16" imgW="1396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3657600"/>
                        <a:ext cx="32893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27966"/>
              </p:ext>
            </p:extLst>
          </p:nvPr>
        </p:nvGraphicFramePr>
        <p:xfrm>
          <a:off x="5713412" y="3467100"/>
          <a:ext cx="20621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3" name="Equation" r:id="rId18" imgW="876240" imgH="444240" progId="Equation.DSMT4">
                  <p:embed/>
                </p:oleObj>
              </mc:Choice>
              <mc:Fallback>
                <p:oleObj name="Equation" r:id="rId18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3467100"/>
                        <a:ext cx="20621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35979"/>
              </p:ext>
            </p:extLst>
          </p:nvPr>
        </p:nvGraphicFramePr>
        <p:xfrm>
          <a:off x="7847012" y="3429000"/>
          <a:ext cx="20621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4" name="Equation" r:id="rId20" imgW="876240" imgH="444240" progId="Equation.DSMT4">
                  <p:embed/>
                </p:oleObj>
              </mc:Choice>
              <mc:Fallback>
                <p:oleObj name="Equation" r:id="rId20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2" y="3429000"/>
                        <a:ext cx="20621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52" name="Picture 1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63" y="3352800"/>
            <a:ext cx="371475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3672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61925"/>
            <a:ext cx="9837881" cy="15144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513011" y="343577"/>
            <a:ext cx="2438401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o hàm số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0956" y="464403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10</a:t>
            </a:r>
            <a:endParaRPr lang="en-US" sz="6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8430" y="184784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33132"/>
              </p:ext>
            </p:extLst>
          </p:nvPr>
        </p:nvGraphicFramePr>
        <p:xfrm>
          <a:off x="1522412" y="2286000"/>
          <a:ext cx="5082886" cy="103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2" name="Equation" r:id="rId6" imgW="2374560" imgH="482400" progId="Equation.DSMT4">
                  <p:embed/>
                </p:oleObj>
              </mc:Choice>
              <mc:Fallback>
                <p:oleObj name="Equation" r:id="rId6" imgW="2374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" y="2286000"/>
                        <a:ext cx="5082886" cy="1033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38813"/>
              </p:ext>
            </p:extLst>
          </p:nvPr>
        </p:nvGraphicFramePr>
        <p:xfrm>
          <a:off x="4735007" y="101262"/>
          <a:ext cx="3291898" cy="107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3" name="Equation" r:id="rId8" imgW="1396800" imgH="457200" progId="Equation.DSMT4">
                  <p:embed/>
                </p:oleObj>
              </mc:Choice>
              <mc:Fallback>
                <p:oleObj name="Equation" r:id="rId8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007" y="101262"/>
                        <a:ext cx="3291898" cy="1073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3011" y="1077002"/>
                <a:ext cx="9368558" cy="523198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hứng minh rằ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𝒇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′(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𝟔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3011" y="1077002"/>
                <a:ext cx="9368558" cy="523198"/>
              </a:xfrm>
              <a:prstGeom prst="rect">
                <a:avLst/>
              </a:prstGeom>
              <a:blipFill rotWithShape="1">
                <a:blip r:embed="rId10"/>
                <a:stretch>
                  <a:fillRect l="-781" t="-8140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54325"/>
              </p:ext>
            </p:extLst>
          </p:nvPr>
        </p:nvGraphicFramePr>
        <p:xfrm>
          <a:off x="6587690" y="2324100"/>
          <a:ext cx="52181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4" name="Equation" r:id="rId11" imgW="2438280" imgH="457200" progId="Equation.DSMT4">
                  <p:embed/>
                </p:oleObj>
              </mc:Choice>
              <mc:Fallback>
                <p:oleObj name="Equation" r:id="rId11" imgW="2438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690" y="2324100"/>
                        <a:ext cx="52181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70081"/>
              </p:ext>
            </p:extLst>
          </p:nvPr>
        </p:nvGraphicFramePr>
        <p:xfrm>
          <a:off x="2273300" y="3429000"/>
          <a:ext cx="40497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5" name="Equation" r:id="rId13" imgW="1892160" imgH="457200" progId="Equation.DSMT4">
                  <p:embed/>
                </p:oleObj>
              </mc:Choice>
              <mc:Fallback>
                <p:oleObj name="Equation" r:id="rId13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429000"/>
                        <a:ext cx="40497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09703"/>
              </p:ext>
            </p:extLst>
          </p:nvPr>
        </p:nvGraphicFramePr>
        <p:xfrm>
          <a:off x="6323012" y="3438525"/>
          <a:ext cx="22018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6" name="Equation" r:id="rId15" imgW="1028520" imgH="457200" progId="Equation.DSMT4">
                  <p:embed/>
                </p:oleObj>
              </mc:Choice>
              <mc:Fallback>
                <p:oleObj name="Equation" r:id="rId15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438525"/>
                        <a:ext cx="22018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498485" y="4648200"/>
            <a:ext cx="625445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ì </a:t>
            </a:r>
            <a:endParaRPr lang="el-GR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0712"/>
              </p:ext>
            </p:extLst>
          </p:nvPr>
        </p:nvGraphicFramePr>
        <p:xfrm>
          <a:off x="2055812" y="4419600"/>
          <a:ext cx="27987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7" name="Equation" r:id="rId17" imgW="1307880" imgH="457200" progId="Equation.DSMT4">
                  <p:embed/>
                </p:oleObj>
              </mc:Choice>
              <mc:Fallback>
                <p:oleObj name="Equation" r:id="rId17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2" y="4419600"/>
                        <a:ext cx="27987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02690"/>
              </p:ext>
            </p:extLst>
          </p:nvPr>
        </p:nvGraphicFramePr>
        <p:xfrm>
          <a:off x="5256212" y="4432300"/>
          <a:ext cx="350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8" name="Equation" r:id="rId19" imgW="1638000" imgH="457200" progId="Equation.DSMT4">
                  <p:embed/>
                </p:oleObj>
              </mc:Choice>
              <mc:Fallback>
                <p:oleObj name="Equation" r:id="rId19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4432300"/>
                        <a:ext cx="350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94318"/>
              </p:ext>
            </p:extLst>
          </p:nvPr>
        </p:nvGraphicFramePr>
        <p:xfrm>
          <a:off x="5256212" y="5508625"/>
          <a:ext cx="2390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9" name="Equation" r:id="rId21" imgW="1117440" imgH="203040" progId="Equation.DSMT4">
                  <p:embed/>
                </p:oleObj>
              </mc:Choice>
              <mc:Fallback>
                <p:oleObj name="Equation" r:id="rId21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5508625"/>
                        <a:ext cx="23907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265612" y="6115050"/>
                <a:ext cx="42382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𝒇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′(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)</m:t>
                        </m:r>
                      </m:e>
                    </m:d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b="1" i="1">
                        <a:latin typeface="Cambria Math"/>
                        <a:ea typeface="Cambria Math"/>
                        <a:cs typeface="Arial" pitchFamily="34" charset="0"/>
                      </a:rPr>
                      <m:t>𝟔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612" y="6115050"/>
                <a:ext cx="4238242" cy="461665"/>
              </a:xfrm>
              <a:prstGeom prst="rect">
                <a:avLst/>
              </a:prstGeom>
              <a:blipFill rotWithShape="1">
                <a:blip r:embed="rId23"/>
                <a:stretch>
                  <a:fillRect l="-230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9100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047731" y="161925"/>
            <a:ext cx="9914082" cy="17430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132012" y="228600"/>
                <a:ext cx="9905999" cy="1608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Một vật chuyển động rơi tự do có phương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trình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𝒉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</m:d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𝟎𝟎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𝟗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p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ở độ cao h so với mặt đất tính bằng mét và thời gian t tính bằng giây. Tính vận tốc của vật .</a:t>
                </a:r>
              </a:p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) Tại thời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giây	b) Khi vật chạm đất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228600"/>
                <a:ext cx="9905999" cy="1608752"/>
              </a:xfrm>
              <a:prstGeom prst="rect">
                <a:avLst/>
              </a:prstGeom>
              <a:blipFill rotWithShape="1">
                <a:blip r:embed="rId4"/>
                <a:stretch>
                  <a:fillRect l="-677" t="-1521" b="-7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5940" y="46440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11</a:t>
            </a:r>
            <a:endParaRPr lang="en-US" sz="6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2057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99448"/>
              </p:ext>
            </p:extLst>
          </p:nvPr>
        </p:nvGraphicFramePr>
        <p:xfrm>
          <a:off x="4265612" y="2608312"/>
          <a:ext cx="2527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name="Equation" r:id="rId7" imgW="1180800" imgH="203040" progId="Equation.DSMT4">
                  <p:embed/>
                </p:oleObj>
              </mc:Choice>
              <mc:Fallback>
                <p:oleObj name="Equation" r:id="rId7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2" y="2608312"/>
                        <a:ext cx="2527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528901" y="2590800"/>
            <a:ext cx="173671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l-GR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76053"/>
              </p:ext>
            </p:extLst>
          </p:nvPr>
        </p:nvGraphicFramePr>
        <p:xfrm>
          <a:off x="2555888" y="3200400"/>
          <a:ext cx="3044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3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8" y="3200400"/>
                        <a:ext cx="3044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665412" y="3733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vận tốc của vật tại thời điểm t = 5 giây là 49 m/s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67787" y="4397524"/>
            <a:ext cx="3395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b) Khi vật chạm đất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77114"/>
              </p:ext>
            </p:extLst>
          </p:nvPr>
        </p:nvGraphicFramePr>
        <p:xfrm>
          <a:off x="5811036" y="4369593"/>
          <a:ext cx="2854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036" y="4369593"/>
                        <a:ext cx="28543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12548"/>
              </p:ext>
            </p:extLst>
          </p:nvPr>
        </p:nvGraphicFramePr>
        <p:xfrm>
          <a:off x="8935273" y="4151312"/>
          <a:ext cx="19034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5" name="Equation" r:id="rId13" imgW="888840" imgH="444240" progId="Equation.DSMT4">
                  <p:embed/>
                </p:oleObj>
              </mc:Choice>
              <mc:Fallback>
                <p:oleObj name="Equation" r:id="rId13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273" y="4151312"/>
                        <a:ext cx="19034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13373"/>
              </p:ext>
            </p:extLst>
          </p:nvPr>
        </p:nvGraphicFramePr>
        <p:xfrm>
          <a:off x="4113212" y="4876800"/>
          <a:ext cx="489426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6" name="Equation" r:id="rId15" imgW="2286000" imgH="533160" progId="Equation.DSMT4">
                  <p:embed/>
                </p:oleObj>
              </mc:Choice>
              <mc:Fallback>
                <p:oleObj name="Equation" r:id="rId15" imgW="2286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2" y="4876800"/>
                        <a:ext cx="4894262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811461" y="6019800"/>
                <a:ext cx="8693151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Vậy vận tốc của vật khi vật chạm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đất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𝟒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e>
                    </m:rad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 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/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𝒔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461" y="6019800"/>
                <a:ext cx="8693151" cy="513602"/>
              </a:xfrm>
              <a:prstGeom prst="rect">
                <a:avLst/>
              </a:prstGeom>
              <a:blipFill rotWithShape="1">
                <a:blip r:embed="rId17"/>
                <a:stretch>
                  <a:fillRect l="-1052" t="-2381" b="-22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94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/>
      <p:bldP spid="32" grpId="0"/>
      <p:bldP spid="3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047731" y="161925"/>
            <a:ext cx="9914082" cy="1743075"/>
          </a:xfrm>
          <a:prstGeom prst="roundRect">
            <a:avLst>
              <a:gd name="adj" fmla="val 4429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132012" y="228600"/>
                <a:ext cx="9905999" cy="1600416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Chuyển động của một hạt trên một dây rung được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bởi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b="1" smtClean="0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𝒔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</m:d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𝟐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𝒔𝒊𝒏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𝒕</m:t>
                    </m:r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trong đó s tính bằng centimet và t tính bằng giây. Tính vận tốc của hạt sau t giây . Vận tốc cực đại của hạt là bao nhiêu ?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228600"/>
                <a:ext cx="9905999" cy="1600416"/>
              </a:xfrm>
              <a:prstGeom prst="rect">
                <a:avLst/>
              </a:prstGeom>
              <a:blipFill rotWithShape="1">
                <a:blip r:embed="rId4"/>
                <a:stretch>
                  <a:fillRect l="-677" t="-1908" b="-7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152400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5940" y="464403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9.12</a:t>
            </a:r>
            <a:endParaRPr lang="en-US" sz="6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2057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70272"/>
              </p:ext>
            </p:extLst>
          </p:nvPr>
        </p:nvGraphicFramePr>
        <p:xfrm>
          <a:off x="4037012" y="2613025"/>
          <a:ext cx="42941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1" name="Equation" r:id="rId7" imgW="2006280" imgH="203040" progId="Equation.DSMT4">
                  <p:embed/>
                </p:oleObj>
              </mc:Choice>
              <mc:Fallback>
                <p:oleObj name="Equation" r:id="rId7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2613025"/>
                        <a:ext cx="42941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528901" y="2590800"/>
            <a:ext cx="173671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l-GR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60012"/>
              </p:ext>
            </p:extLst>
          </p:nvPr>
        </p:nvGraphicFramePr>
        <p:xfrm>
          <a:off x="8380412" y="2608312"/>
          <a:ext cx="1930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2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2" y="2608312"/>
                        <a:ext cx="1930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54367" y="3263800"/>
            <a:ext cx="625445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 pitchFamily="34" charset="0"/>
                <a:cs typeface="Arial" pitchFamily="34" charset="0"/>
              </a:rPr>
              <a:t>Vì </a:t>
            </a:r>
            <a:endParaRPr lang="el-GR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137580"/>
              </p:ext>
            </p:extLst>
          </p:nvPr>
        </p:nvGraphicFramePr>
        <p:xfrm>
          <a:off x="3579812" y="3306763"/>
          <a:ext cx="23098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3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3306763"/>
                        <a:ext cx="23098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90820"/>
              </p:ext>
            </p:extLst>
          </p:nvPr>
        </p:nvGraphicFramePr>
        <p:xfrm>
          <a:off x="6323012" y="3300513"/>
          <a:ext cx="36687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Equation" r:id="rId13" imgW="1714320" imgH="203040" progId="Equation.DSMT4">
                  <p:embed/>
                </p:oleObj>
              </mc:Choice>
              <mc:Fallback>
                <p:oleObj name="Equation" r:id="rId13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300513"/>
                        <a:ext cx="36687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23849"/>
              </p:ext>
            </p:extLst>
          </p:nvPr>
        </p:nvGraphicFramePr>
        <p:xfrm>
          <a:off x="6323012" y="3957935"/>
          <a:ext cx="25812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15" imgW="1206360" imgH="203040" progId="Equation.DSMT4">
                  <p:embed/>
                </p:oleObj>
              </mc:Choice>
              <mc:Fallback>
                <p:oleObj name="Equation" r:id="rId15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957935"/>
                        <a:ext cx="25812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954222" y="4567535"/>
                <a:ext cx="679779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Do đó vận tốc cực đại của hạt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𝝅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(cm/s)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222" y="4567535"/>
                <a:ext cx="6797790" cy="477054"/>
              </a:xfrm>
              <a:prstGeom prst="rect">
                <a:avLst/>
              </a:prstGeom>
              <a:blipFill rotWithShape="1">
                <a:blip r:embed="rId17"/>
                <a:stretch>
                  <a:fillRect l="-1525" t="-8861" b="-29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9430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9" grpId="0"/>
      <p:bldP spid="2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116656" y="2626233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929245" y="2372233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929245" y="2372301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33687" y="1219200"/>
            <a:ext cx="10823325" cy="2133600"/>
            <a:chOff x="608012" y="836860"/>
            <a:chExt cx="10823325" cy="2133600"/>
          </a:xfrm>
        </p:grpSpPr>
        <p:sp>
          <p:nvSpPr>
            <p:cNvPr id="21" name="Rounded Rectangle 20"/>
            <p:cNvSpPr/>
            <p:nvPr/>
          </p:nvSpPr>
          <p:spPr>
            <a:xfrm>
              <a:off x="608012" y="836860"/>
              <a:ext cx="10668000" cy="197017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989012" y="1015902"/>
                  <a:ext cx="9829800" cy="531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rad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  </m:t>
                      </m:r>
                    </m:oMath>
                  </a14:m>
                  <a:r>
                    <a:rPr lang="en-US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ó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ạo hàm trên khoảng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;+∞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12" y="1015902"/>
                  <a:ext cx="9829800" cy="53104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30" t="-4598" b="-264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206287" y="1654969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96978016"/>
                    </p:ext>
                  </p:extLst>
                </p:nvPr>
              </p:nvGraphicFramePr>
              <p:xfrm>
                <a:off x="4419350" y="1560760"/>
                <a:ext cx="2201863" cy="1181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6867" name="Equation" r:id="rId7" imgW="850680" imgH="457200" progId="Equation.DSMT4">
                        <p:embed/>
                      </p:oleObj>
                    </mc:Choice>
                    <mc:Fallback>
                      <p:oleObj name="Equation" r:id="rId7" imgW="85068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9350" y="1560760"/>
                              <a:ext cx="2201863" cy="1181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9238214"/>
                    </p:ext>
                  </p:extLst>
                </p:nvPr>
              </p:nvGraphicFramePr>
              <p:xfrm>
                <a:off x="4419350" y="1560760"/>
                <a:ext cx="2201863" cy="1181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6806" name="Equation" r:id="rId9" imgW="850680" imgH="457200" progId="Equation.DSMT4">
                        <p:embed/>
                      </p:oleObj>
                    </mc:Choice>
                    <mc:Fallback>
                      <p:oleObj name="Equation" r:id="rId9" imgW="85068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9350" y="1560760"/>
                              <a:ext cx="2201863" cy="1181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7171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ẠO HÀM CỦA MỘT SỐ HÀM SỐ THƯỜNG GẶP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47214" y="605135"/>
                <a:ext cx="5354335" cy="499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b)   </a:t>
                </a:r>
                <a:r>
                  <a:rPr lang="en-US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rad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605135"/>
                <a:ext cx="5354335" cy="499752"/>
              </a:xfrm>
              <a:prstGeom prst="rect">
                <a:avLst/>
              </a:prstGeom>
              <a:blipFill rotWithShape="1">
                <a:blip r:embed="rId11"/>
                <a:stretch>
                  <a:fillRect l="-1706" t="-243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793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667" y="210669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7012" y="676275"/>
            <a:ext cx="11658599" cy="1319855"/>
            <a:chOff x="227012" y="742950"/>
            <a:chExt cx="11658599" cy="1319855"/>
          </a:xfrm>
        </p:grpSpPr>
        <p:sp>
          <p:nvSpPr>
            <p:cNvPr id="14" name="Rounded Rectangle 13"/>
            <p:cNvSpPr/>
            <p:nvPr/>
          </p:nvSpPr>
          <p:spPr>
            <a:xfrm>
              <a:off x="1714586" y="838200"/>
              <a:ext cx="10171025" cy="1224605"/>
            </a:xfrm>
            <a:prstGeom prst="roundRect">
              <a:avLst>
                <a:gd name="adj" fmla="val 4423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429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01270" y="11769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03412" y="1028257"/>
                  <a:ext cx="9601200" cy="724343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ính đạo hàm của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ra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điểm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3412" y="1028257"/>
                  <a:ext cx="9601200" cy="7243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62" b="-8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69067"/>
              </p:ext>
            </p:extLst>
          </p:nvPr>
        </p:nvGraphicFramePr>
        <p:xfrm>
          <a:off x="4605337" y="3417888"/>
          <a:ext cx="24796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3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5337" y="3417888"/>
                        <a:ext cx="2479675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436812" y="2672255"/>
                <a:ext cx="609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ới mọ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(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;+∞)</m:t>
                    </m:r>
                  </m:oMath>
                </a14:m>
                <a:r>
                  <a:rPr lang="en-US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ta có :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2" y="2672255"/>
                <a:ext cx="6096000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40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7171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ẠO HÀM CỦA MỘT SỐ HÀM SỐ THƯỜNG GẶP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93931" y="364981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14078"/>
              </p:ext>
            </p:extLst>
          </p:nvPr>
        </p:nvGraphicFramePr>
        <p:xfrm>
          <a:off x="4494212" y="4508500"/>
          <a:ext cx="26289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4" name="Equation" r:id="rId10" imgW="1117440" imgH="672840" progId="Equation.DSMT4">
                  <p:embed/>
                </p:oleObj>
              </mc:Choice>
              <mc:Fallback>
                <p:oleObj name="Equation" r:id="rId10" imgW="1117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4212" y="4508500"/>
                        <a:ext cx="26289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40791"/>
              </p:ext>
            </p:extLst>
          </p:nvPr>
        </p:nvGraphicFramePr>
        <p:xfrm>
          <a:off x="7038646" y="2419500"/>
          <a:ext cx="14636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5" name="Equation" r:id="rId12" imgW="622080" imgH="457200" progId="Equation.DSMT4">
                  <p:embed/>
                </p:oleObj>
              </mc:Choice>
              <mc:Fallback>
                <p:oleObj name="Equation" r:id="rId12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8646" y="2419500"/>
                        <a:ext cx="1463675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149" y="2667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485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ĐẠO HÀM CỦA TỔNG , HIỆU, TÍCH , THƯƠ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9088" y="761999"/>
            <a:ext cx="11672724" cy="1745163"/>
            <a:chOff x="289088" y="761999"/>
            <a:chExt cx="11672724" cy="1745163"/>
          </a:xfrm>
        </p:grpSpPr>
        <p:sp>
          <p:nvSpPr>
            <p:cNvPr id="16" name="Rounded Rectangle 15"/>
            <p:cNvSpPr/>
            <p:nvPr/>
          </p:nvSpPr>
          <p:spPr>
            <a:xfrm>
              <a:off x="289088" y="761999"/>
              <a:ext cx="11672724" cy="1745163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055812" y="879157"/>
                  <a:ext cx="9829800" cy="9015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a) Dùng định nghĩa tính đạo hàm của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ại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  điểm x bất kì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812" y="879157"/>
                  <a:ext cx="9829800" cy="90159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54" t="-5405" b="-155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0178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91" r="15485" b="30712"/>
            <a:stretch/>
          </p:blipFill>
          <p:spPr bwMode="auto">
            <a:xfrm>
              <a:off x="531812" y="888682"/>
              <a:ext cx="1234251" cy="447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064579" y="1828800"/>
                  <a:ext cx="9668633" cy="5950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b)  So sánh: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′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600" b="1" i="1" smtClean="0"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1" i="1" smtClean="0">
                                      <a:latin typeface="Cambria Math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600" b="1" i="1" smtClean="0">
                                      <a:latin typeface="Cambria Math"/>
                                      <a:cs typeface="Arial" pitchFamily="34" charset="0"/>
                                    </a:rPr>
                                    <m:t>𝟑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′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4579" y="1828800"/>
                  <a:ext cx="9668633" cy="59509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135" b="-183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05894"/>
              </p:ext>
            </p:extLst>
          </p:nvPr>
        </p:nvGraphicFramePr>
        <p:xfrm>
          <a:off x="1447800" y="3048000"/>
          <a:ext cx="76184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1" name="Equation" r:id="rId8" imgW="3238200" imgH="482400" progId="Equation.DSMT4">
                  <p:embed/>
                </p:oleObj>
              </mc:Choice>
              <mc:Fallback>
                <p:oleObj name="Equation" r:id="rId8" imgW="32382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76184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30136"/>
              </p:ext>
            </p:extLst>
          </p:nvPr>
        </p:nvGraphicFramePr>
        <p:xfrm>
          <a:off x="2970212" y="4114800"/>
          <a:ext cx="66913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2" name="Equation" r:id="rId10" imgW="2844720" imgH="482400" progId="Equation.DSMT4">
                  <p:embed/>
                </p:oleObj>
              </mc:Choice>
              <mc:Fallback>
                <p:oleObj name="Equation" r:id="rId10" imgW="2844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4114800"/>
                        <a:ext cx="66913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21958"/>
              </p:ext>
            </p:extLst>
          </p:nvPr>
        </p:nvGraphicFramePr>
        <p:xfrm>
          <a:off x="608012" y="5113337"/>
          <a:ext cx="537686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3" name="Equation" r:id="rId12" imgW="2286000" imgH="482400" progId="Equation.DSMT4">
                  <p:embed/>
                </p:oleObj>
              </mc:Choice>
              <mc:Fallback>
                <p:oleObj name="Equation" r:id="rId12" imgW="2286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" y="5113337"/>
                        <a:ext cx="537686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90635"/>
              </p:ext>
            </p:extLst>
          </p:nvPr>
        </p:nvGraphicFramePr>
        <p:xfrm>
          <a:off x="5984978" y="5341937"/>
          <a:ext cx="41830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4" name="Equation" r:id="rId14" imgW="1777680" imgH="330120" progId="Equation.DSMT4">
                  <p:embed/>
                </p:oleObj>
              </mc:Choice>
              <mc:Fallback>
                <p:oleObj name="Equation" r:id="rId14" imgW="1777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978" y="5341937"/>
                        <a:ext cx="41830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48114"/>
              </p:ext>
            </p:extLst>
          </p:nvPr>
        </p:nvGraphicFramePr>
        <p:xfrm>
          <a:off x="10252178" y="5341937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" name="Equation" r:id="rId16" imgW="723600" imgH="253800" progId="Equation.DSMT4">
                  <p:embed/>
                </p:oleObj>
              </mc:Choice>
              <mc:Fallback>
                <p:oleObj name="Equation" r:id="rId16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2178" y="5341937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1560512" y="6172634"/>
                <a:ext cx="10096500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có đạo hàm là hàm 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512" y="6172634"/>
                <a:ext cx="10096500" cy="532966"/>
              </a:xfrm>
              <a:prstGeom prst="rect">
                <a:avLst/>
              </a:prstGeom>
              <a:blipFill rotWithShape="1">
                <a:blip r:embed="rId18"/>
                <a:stretch>
                  <a:fillRect l="-966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459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747300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06137" y="762000"/>
            <a:ext cx="11274675" cy="3115744"/>
            <a:chOff x="1337" y="836860"/>
            <a:chExt cx="11274675" cy="3115744"/>
          </a:xfrm>
        </p:grpSpPr>
        <p:sp>
          <p:nvSpPr>
            <p:cNvPr id="21" name="Rounded Rectangle 20"/>
            <p:cNvSpPr/>
            <p:nvPr/>
          </p:nvSpPr>
          <p:spPr>
            <a:xfrm>
              <a:off x="608012" y="836860"/>
              <a:ext cx="10668000" cy="28194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989012" y="1015902"/>
                  <a:ext cx="9829800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Giả sử các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𝒖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𝒗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𝒗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đạo hàm trên khoảng (a;b) . Khi đó :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12" y="1015902"/>
                  <a:ext cx="9829800" cy="89255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30" t="-6122" b="-156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7" y="2360860"/>
              <a:ext cx="1482311" cy="159174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25056738"/>
                    </p:ext>
                  </p:extLst>
                </p:nvPr>
              </p:nvGraphicFramePr>
              <p:xfrm>
                <a:off x="2058737" y="1987798"/>
                <a:ext cx="2497138" cy="525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8127" name="Equation" r:id="rId7" imgW="965160" imgH="203040" progId="Equation.DSMT4">
                        <p:embed/>
                      </p:oleObj>
                    </mc:Choice>
                    <mc:Fallback>
                      <p:oleObj name="Equation" r:id="rId7" imgW="9651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737" y="1987798"/>
                              <a:ext cx="2497138" cy="525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25056738"/>
                    </p:ext>
                  </p:extLst>
                </p:nvPr>
              </p:nvGraphicFramePr>
              <p:xfrm>
                <a:off x="2058737" y="1987798"/>
                <a:ext cx="2497138" cy="525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862" name="Equation" r:id="rId9" imgW="965160" imgH="203040" progId="Equation.DSMT4">
                        <p:embed/>
                      </p:oleObj>
                    </mc:Choice>
                    <mc:Fallback>
                      <p:oleObj name="Equation" r:id="rId9" imgW="9651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737" y="1987798"/>
                              <a:ext cx="2497138" cy="525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72629663"/>
                    </p:ext>
                  </p:extLst>
                </p:nvPr>
              </p:nvGraphicFramePr>
              <p:xfrm>
                <a:off x="5942012" y="1987798"/>
                <a:ext cx="2497138" cy="525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8128" name="Equation" r:id="rId11" imgW="965160" imgH="203040" progId="Equation.DSMT4">
                        <p:embed/>
                      </p:oleObj>
                    </mc:Choice>
                    <mc:Fallback>
                      <p:oleObj name="Equation" r:id="rId11" imgW="9651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2012" y="1987798"/>
                              <a:ext cx="2497138" cy="525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72629663"/>
                    </p:ext>
                  </p:extLst>
                </p:nvPr>
              </p:nvGraphicFramePr>
              <p:xfrm>
                <a:off x="5942012" y="1987798"/>
                <a:ext cx="2497138" cy="5254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863" name="Equation" r:id="rId13" imgW="965160" imgH="203040" progId="Equation.DSMT4">
                        <p:embed/>
                      </p:oleObj>
                    </mc:Choice>
                    <mc:Fallback>
                      <p:oleObj name="Equation" r:id="rId13" imgW="9651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2012" y="1987798"/>
                              <a:ext cx="2497138" cy="525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8755795"/>
                    </p:ext>
                  </p:extLst>
                </p:nvPr>
              </p:nvGraphicFramePr>
              <p:xfrm>
                <a:off x="1960313" y="2708523"/>
                <a:ext cx="2693987" cy="523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8129" name="Equation" r:id="rId15" imgW="1041120" imgH="203040" progId="Equation.DSMT4">
                        <p:embed/>
                      </p:oleObj>
                    </mc:Choice>
                    <mc:Fallback>
                      <p:oleObj name="Equation" r:id="rId15" imgW="104112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313" y="2708523"/>
                              <a:ext cx="2693987" cy="523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8755795"/>
                    </p:ext>
                  </p:extLst>
                </p:nvPr>
              </p:nvGraphicFramePr>
              <p:xfrm>
                <a:off x="1960313" y="2708523"/>
                <a:ext cx="2693987" cy="523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864" name="Equation" r:id="rId17" imgW="1041120" imgH="203040" progId="Equation.DSMT4">
                        <p:embed/>
                      </p:oleObj>
                    </mc:Choice>
                    <mc:Fallback>
                      <p:oleObj name="Equation" r:id="rId17" imgW="104112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313" y="2708523"/>
                              <a:ext cx="2693987" cy="523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5235640"/>
                    </p:ext>
                  </p:extLst>
                </p:nvPr>
              </p:nvGraphicFramePr>
              <p:xfrm>
                <a:off x="5856184" y="2515121"/>
                <a:ext cx="5126037" cy="1177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8130" name="Equation" r:id="rId19" imgW="1981080" imgH="457200" progId="Equation.DSMT4">
                        <p:embed/>
                      </p:oleObj>
                    </mc:Choice>
                    <mc:Fallback>
                      <p:oleObj name="Equation" r:id="rId19" imgW="198108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56184" y="2515121"/>
                              <a:ext cx="5126037" cy="1177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5235640"/>
                    </p:ext>
                  </p:extLst>
                </p:nvPr>
              </p:nvGraphicFramePr>
              <p:xfrm>
                <a:off x="5856184" y="2515121"/>
                <a:ext cx="5126037" cy="1177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865" name="Equation" r:id="rId21" imgW="1981080" imgH="457200" progId="Equation.DSMT4">
                        <p:embed/>
                      </p:oleObj>
                    </mc:Choice>
                    <mc:Fallback>
                      <p:oleObj name="Equation" r:id="rId21" imgW="198108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56184" y="2515121"/>
                              <a:ext cx="5126037" cy="1177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6485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. ĐẠO HÀM CỦA TỔNG , HIỆU, TÍCH , THƯƠ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7214" y="3872775"/>
            <a:ext cx="11133598" cy="2985225"/>
            <a:chOff x="447214" y="3872775"/>
            <a:chExt cx="11133598" cy="2985225"/>
          </a:xfrm>
        </p:grpSpPr>
        <p:sp>
          <p:nvSpPr>
            <p:cNvPr id="16" name="TextBox 15"/>
            <p:cNvSpPr txBox="1"/>
            <p:nvPr/>
          </p:nvSpPr>
          <p:spPr>
            <a:xfrm>
              <a:off x="1686927" y="3872775"/>
              <a:ext cx="1668462" cy="43088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hú ý  :</a:t>
              </a:r>
              <a:endParaRPr lang="vi-VN" sz="2200" b="1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7214" y="4411144"/>
              <a:ext cx="1113359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Quy tắc đạo hàm của tổng, hiệu có thể áp dụng cho tổng , hiệu của hai hay nhiều hàm số 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47214" y="5269097"/>
                  <a:ext cx="1113359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 algn="just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ới k là một hằng số, ta có 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/>
                                  <a:cs typeface="Arial" pitchFamily="34" charset="0"/>
                                </a:rPr>
                                <m:t>𝒌𝒖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𝒌𝒖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′</m:t>
                      </m:r>
                    </m:oMath>
                  </a14:m>
                  <a:endParaRPr lang="en-US" sz="28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214" y="5269097"/>
                  <a:ext cx="11133598" cy="461665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 l="-712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Box 19"/>
            <p:cNvSpPr txBox="1"/>
            <p:nvPr/>
          </p:nvSpPr>
          <p:spPr>
            <a:xfrm>
              <a:off x="461392" y="6015335"/>
              <a:ext cx="55526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Đạo hàm của hàm số nghịch đảo 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1993722"/>
                    </p:ext>
                  </p:extLst>
                </p:nvPr>
              </p:nvGraphicFramePr>
              <p:xfrm>
                <a:off x="5789612" y="5678488"/>
                <a:ext cx="1938338" cy="11795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8131" name="Equation" r:id="rId24" imgW="749160" imgH="457200" progId="Equation.DSMT4">
                        <p:embed/>
                      </p:oleObj>
                    </mc:Choice>
                    <mc:Fallback>
                      <p:oleObj name="Equation" r:id="rId24" imgW="74916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89612" y="5678488"/>
                              <a:ext cx="1938338" cy="1179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1993722"/>
                    </p:ext>
                  </p:extLst>
                </p:nvPr>
              </p:nvGraphicFramePr>
              <p:xfrm>
                <a:off x="5789612" y="5678488"/>
                <a:ext cx="1938338" cy="11795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866" name="Equation" r:id="rId26" imgW="749160" imgH="457200" progId="Equation.DSMT4">
                        <p:embed/>
                      </p:oleObj>
                    </mc:Choice>
                    <mc:Fallback>
                      <p:oleObj name="Equation" r:id="rId26" imgW="74916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89612" y="5678488"/>
                              <a:ext cx="1938338" cy="1179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689181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11</TotalTime>
  <Words>3058</Words>
  <PresentationFormat>Custom</PresentationFormat>
  <Paragraphs>293</Paragraphs>
  <Slides>56</Slides>
  <Notes>5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4T02:26:22Z</dcterms:modified>
</cp:coreProperties>
</file>